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</p:sldMasterIdLst>
  <p:notesMasterIdLst>
    <p:notesMasterId r:id="rId21"/>
  </p:notesMasterIdLst>
  <p:sldIdLst>
    <p:sldId id="279" r:id="rId4"/>
    <p:sldId id="296" r:id="rId5"/>
    <p:sldId id="297" r:id="rId6"/>
    <p:sldId id="298" r:id="rId7"/>
    <p:sldId id="299" r:id="rId8"/>
    <p:sldId id="300" r:id="rId9"/>
    <p:sldId id="301" r:id="rId10"/>
    <p:sldId id="275" r:id="rId11"/>
    <p:sldId id="276" r:id="rId12"/>
    <p:sldId id="277" r:id="rId13"/>
    <p:sldId id="302" r:id="rId14"/>
    <p:sldId id="278" r:id="rId15"/>
    <p:sldId id="286" r:id="rId16"/>
    <p:sldId id="284" r:id="rId17"/>
    <p:sldId id="283" r:id="rId18"/>
    <p:sldId id="285" r:id="rId19"/>
    <p:sldId id="287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1EEDF3B-8A92-4DD6-A402-A1C09CA9BEF7}" v="19" dt="2025-12-15T04:53:16.33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3" d="100"/>
          <a:sy n="63" d="100"/>
        </p:scale>
        <p:origin x="804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microsoft.com/office/2016/11/relationships/changesInfo" Target="changesInfos/changesInfo1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presProps" Target="presProps.xml"/><Relationship Id="rId27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inh chu" userId="b623e055206ad427" providerId="LiveId" clId="{0E5527EA-5E5B-46E2-BA7A-14934DD230AA}"/>
    <pc:docChg chg="undo custSel addSld delSld modSld">
      <pc:chgData name="thinh chu" userId="b623e055206ad427" providerId="LiveId" clId="{0E5527EA-5E5B-46E2-BA7A-14934DD230AA}" dt="2025-12-13T03:58:30.546" v="910" actId="1076"/>
      <pc:docMkLst>
        <pc:docMk/>
      </pc:docMkLst>
      <pc:sldChg chg="del">
        <pc:chgData name="thinh chu" userId="b623e055206ad427" providerId="LiveId" clId="{0E5527EA-5E5B-46E2-BA7A-14934DD230AA}" dt="2025-12-11T14:49:50.246" v="154" actId="47"/>
        <pc:sldMkLst>
          <pc:docMk/>
          <pc:sldMk cId="2548571884" sldId="268"/>
        </pc:sldMkLst>
      </pc:sldChg>
      <pc:sldChg chg="del">
        <pc:chgData name="thinh chu" userId="b623e055206ad427" providerId="LiveId" clId="{0E5527EA-5E5B-46E2-BA7A-14934DD230AA}" dt="2025-12-11T14:49:51.635" v="155" actId="47"/>
        <pc:sldMkLst>
          <pc:docMk/>
          <pc:sldMk cId="683605014" sldId="269"/>
        </pc:sldMkLst>
      </pc:sldChg>
      <pc:sldChg chg="del">
        <pc:chgData name="thinh chu" userId="b623e055206ad427" providerId="LiveId" clId="{0E5527EA-5E5B-46E2-BA7A-14934DD230AA}" dt="2025-12-11T14:49:53.621" v="156" actId="47"/>
        <pc:sldMkLst>
          <pc:docMk/>
          <pc:sldMk cId="3651883816" sldId="270"/>
        </pc:sldMkLst>
      </pc:sldChg>
      <pc:sldChg chg="del">
        <pc:chgData name="thinh chu" userId="b623e055206ad427" providerId="LiveId" clId="{0E5527EA-5E5B-46E2-BA7A-14934DD230AA}" dt="2025-12-11T14:49:55.681" v="157" actId="47"/>
        <pc:sldMkLst>
          <pc:docMk/>
          <pc:sldMk cId="3177915706" sldId="271"/>
        </pc:sldMkLst>
      </pc:sldChg>
      <pc:sldChg chg="del">
        <pc:chgData name="thinh chu" userId="b623e055206ad427" providerId="LiveId" clId="{0E5527EA-5E5B-46E2-BA7A-14934DD230AA}" dt="2025-12-11T14:49:57.969" v="158" actId="47"/>
        <pc:sldMkLst>
          <pc:docMk/>
          <pc:sldMk cId="1538830042" sldId="272"/>
        </pc:sldMkLst>
      </pc:sldChg>
      <pc:sldChg chg="del">
        <pc:chgData name="thinh chu" userId="b623e055206ad427" providerId="LiveId" clId="{0E5527EA-5E5B-46E2-BA7A-14934DD230AA}" dt="2025-12-11T14:49:59.653" v="159" actId="47"/>
        <pc:sldMkLst>
          <pc:docMk/>
          <pc:sldMk cId="3238990107" sldId="273"/>
        </pc:sldMkLst>
      </pc:sldChg>
      <pc:sldChg chg="del">
        <pc:chgData name="thinh chu" userId="b623e055206ad427" providerId="LiveId" clId="{0E5527EA-5E5B-46E2-BA7A-14934DD230AA}" dt="2025-12-11T14:50:01.298" v="160" actId="47"/>
        <pc:sldMkLst>
          <pc:docMk/>
          <pc:sldMk cId="1559711767" sldId="274"/>
        </pc:sldMkLst>
      </pc:sldChg>
      <pc:sldChg chg="delSp modSp mod delAnim">
        <pc:chgData name="thinh chu" userId="b623e055206ad427" providerId="LiveId" clId="{0E5527EA-5E5B-46E2-BA7A-14934DD230AA}" dt="2025-12-12T16:34:09.697" v="815" actId="14100"/>
        <pc:sldMkLst>
          <pc:docMk/>
          <pc:sldMk cId="1165029104" sldId="276"/>
        </pc:sldMkLst>
        <pc:spChg chg="mod">
          <ac:chgData name="thinh chu" userId="b623e055206ad427" providerId="LiveId" clId="{0E5527EA-5E5B-46E2-BA7A-14934DD230AA}" dt="2025-12-12T16:32:29.563" v="759" actId="14100"/>
          <ac:spMkLst>
            <pc:docMk/>
            <pc:sldMk cId="1165029104" sldId="276"/>
            <ac:spMk id="4" creationId="{00000000-0000-0000-0000-000000000000}"/>
          </ac:spMkLst>
        </pc:spChg>
        <pc:spChg chg="mod">
          <ac:chgData name="thinh chu" userId="b623e055206ad427" providerId="LiveId" clId="{0E5527EA-5E5B-46E2-BA7A-14934DD230AA}" dt="2025-12-12T16:33:48.832" v="811" actId="1076"/>
          <ac:spMkLst>
            <pc:docMk/>
            <pc:sldMk cId="1165029104" sldId="276"/>
            <ac:spMk id="6" creationId="{00000000-0000-0000-0000-000000000000}"/>
          </ac:spMkLst>
        </pc:spChg>
        <pc:spChg chg="mod">
          <ac:chgData name="thinh chu" userId="b623e055206ad427" providerId="LiveId" clId="{0E5527EA-5E5B-46E2-BA7A-14934DD230AA}" dt="2025-12-12T16:33:59.958" v="813" actId="1076"/>
          <ac:spMkLst>
            <pc:docMk/>
            <pc:sldMk cId="1165029104" sldId="276"/>
            <ac:spMk id="7" creationId="{00000000-0000-0000-0000-000000000000}"/>
          </ac:spMkLst>
        </pc:spChg>
        <pc:picChg chg="mod">
          <ac:chgData name="thinh chu" userId="b623e055206ad427" providerId="LiveId" clId="{0E5527EA-5E5B-46E2-BA7A-14934DD230AA}" dt="2025-12-12T16:33:53.306" v="812" actId="1076"/>
          <ac:picMkLst>
            <pc:docMk/>
            <pc:sldMk cId="1165029104" sldId="276"/>
            <ac:picMk id="2" creationId="{00000000-0000-0000-0000-000000000000}"/>
          </ac:picMkLst>
        </pc:picChg>
        <pc:picChg chg="mod">
          <ac:chgData name="thinh chu" userId="b623e055206ad427" providerId="LiveId" clId="{0E5527EA-5E5B-46E2-BA7A-14934DD230AA}" dt="2025-12-12T16:34:09.697" v="815" actId="14100"/>
          <ac:picMkLst>
            <pc:docMk/>
            <pc:sldMk cId="1165029104" sldId="276"/>
            <ac:picMk id="3" creationId="{00000000-0000-0000-0000-000000000000}"/>
          </ac:picMkLst>
        </pc:picChg>
      </pc:sldChg>
      <pc:sldChg chg="addSp delSp modSp mod delAnim">
        <pc:chgData name="thinh chu" userId="b623e055206ad427" providerId="LiveId" clId="{0E5527EA-5E5B-46E2-BA7A-14934DD230AA}" dt="2025-12-13T01:25:33.212" v="865" actId="478"/>
        <pc:sldMkLst>
          <pc:docMk/>
          <pc:sldMk cId="3501086061" sldId="277"/>
        </pc:sldMkLst>
        <pc:spChg chg="mod">
          <ac:chgData name="thinh chu" userId="b623e055206ad427" providerId="LiveId" clId="{0E5527EA-5E5B-46E2-BA7A-14934DD230AA}" dt="2025-12-12T16:28:39.405" v="639" actId="1076"/>
          <ac:spMkLst>
            <pc:docMk/>
            <pc:sldMk cId="3501086061" sldId="277"/>
            <ac:spMk id="3" creationId="{00000000-0000-0000-0000-000000000000}"/>
          </ac:spMkLst>
        </pc:spChg>
        <pc:spChg chg="mod">
          <ac:chgData name="thinh chu" userId="b623e055206ad427" providerId="LiveId" clId="{0E5527EA-5E5B-46E2-BA7A-14934DD230AA}" dt="2025-12-12T16:28:06.505" v="616" actId="14100"/>
          <ac:spMkLst>
            <pc:docMk/>
            <pc:sldMk cId="3501086061" sldId="277"/>
            <ac:spMk id="8" creationId="{00000000-0000-0000-0000-000000000000}"/>
          </ac:spMkLst>
        </pc:spChg>
        <pc:spChg chg="add mod">
          <ac:chgData name="thinh chu" userId="b623e055206ad427" providerId="LiveId" clId="{0E5527EA-5E5B-46E2-BA7A-14934DD230AA}" dt="2025-12-12T16:28:18.788" v="628" actId="14100"/>
          <ac:spMkLst>
            <pc:docMk/>
            <pc:sldMk cId="3501086061" sldId="277"/>
            <ac:spMk id="9" creationId="{A7BADE9F-921D-C12F-DBBA-0EC75B346EBC}"/>
          </ac:spMkLst>
        </pc:spChg>
        <pc:spChg chg="add mod">
          <ac:chgData name="thinh chu" userId="b623e055206ad427" providerId="LiveId" clId="{0E5527EA-5E5B-46E2-BA7A-14934DD230AA}" dt="2025-12-11T15:54:03.178" v="594" actId="1076"/>
          <ac:spMkLst>
            <pc:docMk/>
            <pc:sldMk cId="3501086061" sldId="277"/>
            <ac:spMk id="10" creationId="{DC31FFA3-2614-4EA8-7E65-741EE0DF19CF}"/>
          </ac:spMkLst>
        </pc:spChg>
        <pc:graphicFrameChg chg="mod">
          <ac:chgData name="thinh chu" userId="b623e055206ad427" providerId="LiveId" clId="{0E5527EA-5E5B-46E2-BA7A-14934DD230AA}" dt="2025-12-11T15:32:49.588" v="194" actId="1037"/>
          <ac:graphicFrameMkLst>
            <pc:docMk/>
            <pc:sldMk cId="3501086061" sldId="277"/>
            <ac:graphicFrameMk id="7" creationId="{00000000-0000-0000-0000-000000000000}"/>
          </ac:graphicFrameMkLst>
        </pc:graphicFrameChg>
        <pc:graphicFrameChg chg="add mod">
          <ac:chgData name="thinh chu" userId="b623e055206ad427" providerId="LiveId" clId="{0E5527EA-5E5B-46E2-BA7A-14934DD230AA}" dt="2025-12-11T15:53:32.876" v="589" actId="1035"/>
          <ac:graphicFrameMkLst>
            <pc:docMk/>
            <pc:sldMk cId="3501086061" sldId="277"/>
            <ac:graphicFrameMk id="14" creationId="{37029CF4-7ED0-8E0C-0AE5-57702C34039D}"/>
          </ac:graphicFrameMkLst>
        </pc:graphicFrameChg>
        <pc:picChg chg="add mod">
          <ac:chgData name="thinh chu" userId="b623e055206ad427" providerId="LiveId" clId="{0E5527EA-5E5B-46E2-BA7A-14934DD230AA}" dt="2025-12-11T15:47:41.180" v="230" actId="1076"/>
          <ac:picMkLst>
            <pc:docMk/>
            <pc:sldMk cId="3501086061" sldId="277"/>
            <ac:picMk id="5" creationId="{82DC0BFB-19B2-982E-1678-086B9A1D50F9}"/>
          </ac:picMkLst>
        </pc:picChg>
        <pc:picChg chg="mod">
          <ac:chgData name="thinh chu" userId="b623e055206ad427" providerId="LiveId" clId="{0E5527EA-5E5B-46E2-BA7A-14934DD230AA}" dt="2025-12-12T16:28:33.825" v="638" actId="1035"/>
          <ac:picMkLst>
            <pc:docMk/>
            <pc:sldMk cId="3501086061" sldId="277"/>
            <ac:picMk id="2050" creationId="{00000000-0000-0000-0000-000000000000}"/>
          </ac:picMkLst>
        </pc:picChg>
      </pc:sldChg>
      <pc:sldChg chg="modSp mod">
        <pc:chgData name="thinh chu" userId="b623e055206ad427" providerId="LiveId" clId="{0E5527EA-5E5B-46E2-BA7A-14934DD230AA}" dt="2025-12-13T01:26:46.900" v="877" actId="14100"/>
        <pc:sldMkLst>
          <pc:docMk/>
          <pc:sldMk cId="1344424791" sldId="278"/>
        </pc:sldMkLst>
        <pc:spChg chg="mod">
          <ac:chgData name="thinh chu" userId="b623e055206ad427" providerId="LiveId" clId="{0E5527EA-5E5B-46E2-BA7A-14934DD230AA}" dt="2025-12-12T16:29:59.740" v="665" actId="1035"/>
          <ac:spMkLst>
            <pc:docMk/>
            <pc:sldMk cId="1344424791" sldId="278"/>
            <ac:spMk id="3" creationId="{00000000-0000-0000-0000-000000000000}"/>
          </ac:spMkLst>
        </pc:spChg>
        <pc:spChg chg="mod">
          <ac:chgData name="thinh chu" userId="b623e055206ad427" providerId="LiveId" clId="{0E5527EA-5E5B-46E2-BA7A-14934DD230AA}" dt="2025-12-13T01:26:46.900" v="877" actId="14100"/>
          <ac:spMkLst>
            <pc:docMk/>
            <pc:sldMk cId="1344424791" sldId="278"/>
            <ac:spMk id="4" creationId="{00000000-0000-0000-0000-000000000000}"/>
          </ac:spMkLst>
        </pc:spChg>
        <pc:spChg chg="mod">
          <ac:chgData name="thinh chu" userId="b623e055206ad427" providerId="LiveId" clId="{0E5527EA-5E5B-46E2-BA7A-14934DD230AA}" dt="2025-12-12T16:30:20.373" v="719" actId="1035"/>
          <ac:spMkLst>
            <pc:docMk/>
            <pc:sldMk cId="1344424791" sldId="278"/>
            <ac:spMk id="8" creationId="{00000000-0000-0000-0000-000000000000}"/>
          </ac:spMkLst>
        </pc:spChg>
        <pc:graphicFrameChg chg="mod">
          <ac:chgData name="thinh chu" userId="b623e055206ad427" providerId="LiveId" clId="{0E5527EA-5E5B-46E2-BA7A-14934DD230AA}" dt="2025-12-12T16:30:09.262" v="700" actId="1038"/>
          <ac:graphicFrameMkLst>
            <pc:docMk/>
            <pc:sldMk cId="1344424791" sldId="278"/>
            <ac:graphicFrameMk id="5" creationId="{00000000-0000-0000-0000-000000000000}"/>
          </ac:graphicFrameMkLst>
        </pc:graphicFrameChg>
      </pc:sldChg>
      <pc:sldChg chg="modSp mod">
        <pc:chgData name="thinh chu" userId="b623e055206ad427" providerId="LiveId" clId="{0E5527EA-5E5B-46E2-BA7A-14934DD230AA}" dt="2025-12-11T15:50:29.847" v="419" actId="20577"/>
        <pc:sldMkLst>
          <pc:docMk/>
          <pc:sldMk cId="4150647169" sldId="279"/>
        </pc:sldMkLst>
        <pc:spChg chg="mod">
          <ac:chgData name="thinh chu" userId="b623e055206ad427" providerId="LiveId" clId="{0E5527EA-5E5B-46E2-BA7A-14934DD230AA}" dt="2025-12-11T15:50:29.847" v="419" actId="20577"/>
          <ac:spMkLst>
            <pc:docMk/>
            <pc:sldMk cId="4150647169" sldId="279"/>
            <ac:spMk id="33" creationId="{03DFDCDB-091C-457B-8D26-972FD86F61C0}"/>
          </ac:spMkLst>
        </pc:spChg>
      </pc:sldChg>
      <pc:sldChg chg="modSp">
        <pc:chgData name="thinh chu" userId="b623e055206ad427" providerId="LiveId" clId="{0E5527EA-5E5B-46E2-BA7A-14934DD230AA}" dt="2025-12-11T14:53:39.271" v="162" actId="20577"/>
        <pc:sldMkLst>
          <pc:docMk/>
          <pc:sldMk cId="3080001563" sldId="280"/>
        </pc:sldMkLst>
      </pc:sldChg>
      <pc:sldChg chg="modSp mod">
        <pc:chgData name="thinh chu" userId="b623e055206ad427" providerId="LiveId" clId="{0E5527EA-5E5B-46E2-BA7A-14934DD230AA}" dt="2025-12-12T16:38:41.435" v="863" actId="14100"/>
        <pc:sldMkLst>
          <pc:docMk/>
          <pc:sldMk cId="1388261212" sldId="281"/>
        </pc:sldMkLst>
      </pc:sldChg>
      <pc:sldChg chg="modSp mod">
        <pc:chgData name="thinh chu" userId="b623e055206ad427" providerId="LiveId" clId="{0E5527EA-5E5B-46E2-BA7A-14934DD230AA}" dt="2025-12-13T03:30:55.547" v="879" actId="1076"/>
        <pc:sldMkLst>
          <pc:docMk/>
          <pc:sldMk cId="3506515848" sldId="284"/>
        </pc:sldMkLst>
      </pc:sldChg>
      <pc:sldChg chg="del">
        <pc:chgData name="thinh chu" userId="b623e055206ad427" providerId="LiveId" clId="{0E5527EA-5E5B-46E2-BA7A-14934DD230AA}" dt="2025-12-11T15:58:13.114" v="595" actId="47"/>
        <pc:sldMkLst>
          <pc:docMk/>
          <pc:sldMk cId="3922720737" sldId="288"/>
        </pc:sldMkLst>
      </pc:sldChg>
      <pc:sldChg chg="add modTransition">
        <pc:chgData name="thinh chu" userId="b623e055206ad427" providerId="LiveId" clId="{0E5527EA-5E5B-46E2-BA7A-14934DD230AA}" dt="2025-12-11T14:37:25.135" v="0"/>
        <pc:sldMkLst>
          <pc:docMk/>
          <pc:sldMk cId="158982733" sldId="291"/>
        </pc:sldMkLst>
      </pc:sldChg>
      <pc:sldChg chg="modSp add mod modTransition">
        <pc:chgData name="thinh chu" userId="b623e055206ad427" providerId="LiveId" clId="{0E5527EA-5E5B-46E2-BA7A-14934DD230AA}" dt="2025-12-11T14:42:16.811" v="75" actId="14100"/>
        <pc:sldMkLst>
          <pc:docMk/>
          <pc:sldMk cId="1747808680" sldId="292"/>
        </pc:sldMkLst>
      </pc:sldChg>
      <pc:sldChg chg="modSp add modTransition">
        <pc:chgData name="thinh chu" userId="b623e055206ad427" providerId="LiveId" clId="{0E5527EA-5E5B-46E2-BA7A-14934DD230AA}" dt="2025-12-11T14:44:54.411" v="104" actId="113"/>
        <pc:sldMkLst>
          <pc:docMk/>
          <pc:sldMk cId="876843863" sldId="293"/>
        </pc:sldMkLst>
      </pc:sldChg>
      <pc:sldChg chg="modSp add modTransition">
        <pc:chgData name="thinh chu" userId="b623e055206ad427" providerId="LiveId" clId="{0E5527EA-5E5B-46E2-BA7A-14934DD230AA}" dt="2025-12-12T15:38:51.052" v="601" actId="20577"/>
        <pc:sldMkLst>
          <pc:docMk/>
          <pc:sldMk cId="1436595516" sldId="294"/>
        </pc:sldMkLst>
      </pc:sldChg>
      <pc:sldChg chg="delSp modSp add mod modTransition">
        <pc:chgData name="thinh chu" userId="b623e055206ad427" providerId="LiveId" clId="{0E5527EA-5E5B-46E2-BA7A-14934DD230AA}" dt="2025-12-12T15:38:45.667" v="600" actId="20577"/>
        <pc:sldMkLst>
          <pc:docMk/>
          <pc:sldMk cId="3205864015" sldId="295"/>
        </pc:sldMkLst>
      </pc:sldChg>
      <pc:sldChg chg="addSp delSp modSp new mod modAnim">
        <pc:chgData name="thinh chu" userId="b623e055206ad427" providerId="LiveId" clId="{0E5527EA-5E5B-46E2-BA7A-14934DD230AA}" dt="2025-12-13T03:58:30.546" v="910" actId="1076"/>
        <pc:sldMkLst>
          <pc:docMk/>
          <pc:sldMk cId="3162444976" sldId="296"/>
        </pc:sldMkLst>
        <pc:picChg chg="add mod">
          <ac:chgData name="thinh chu" userId="b623e055206ad427" providerId="LiveId" clId="{0E5527EA-5E5B-46E2-BA7A-14934DD230AA}" dt="2025-12-13T03:57:34.488" v="906" actId="14100"/>
          <ac:picMkLst>
            <pc:docMk/>
            <pc:sldMk cId="3162444976" sldId="296"/>
            <ac:picMk id="6" creationId="{39D094CA-247C-C581-C0F8-349E596A25C7}"/>
          </ac:picMkLst>
        </pc:picChg>
      </pc:sldChg>
    </pc:docChg>
  </pc:docChgLst>
  <pc:docChgLst>
    <pc:chgData name="Thinh Chu" userId="7f8fcdb822d13c52" providerId="LiveId" clId="{970B0C87-AD09-484C-8A71-579D4A05B836}"/>
    <pc:docChg chg="custSel modSld">
      <pc:chgData name="Thinh Chu" userId="7f8fcdb822d13c52" providerId="LiveId" clId="{970B0C87-AD09-484C-8A71-579D4A05B836}" dt="2025-12-15T04:53:46.347" v="127" actId="1036"/>
      <pc:docMkLst>
        <pc:docMk/>
      </pc:docMkLst>
      <pc:sldChg chg="addSp delSp modSp mod delAnim modAnim">
        <pc:chgData name="Thinh Chu" userId="7f8fcdb822d13c52" providerId="LiveId" clId="{970B0C87-AD09-484C-8A71-579D4A05B836}" dt="2025-12-15T04:53:46.347" v="127" actId="1036"/>
        <pc:sldMkLst>
          <pc:docMk/>
          <pc:sldMk cId="3501086061" sldId="277"/>
        </pc:sldMkLst>
        <pc:graphicFrameChg chg="add del mod">
          <ac:chgData name="Thinh Chu" userId="7f8fcdb822d13c52" providerId="LiveId" clId="{970B0C87-AD09-484C-8A71-579D4A05B836}" dt="2025-12-15T04:53:15.674" v="90"/>
          <ac:graphicFrameMkLst>
            <pc:docMk/>
            <pc:sldMk cId="3501086061" sldId="277"/>
            <ac:graphicFrameMk id="2" creationId="{87FB9A85-8A91-1D42-1360-E8633743B4DD}"/>
          </ac:graphicFrameMkLst>
        </pc:graphicFrameChg>
        <pc:picChg chg="add del mod">
          <ac:chgData name="Thinh Chu" userId="7f8fcdb822d13c52" providerId="LiveId" clId="{970B0C87-AD09-484C-8A71-579D4A05B836}" dt="2025-12-14T12:00:56.534" v="27" actId="478"/>
          <ac:picMkLst>
            <pc:docMk/>
            <pc:sldMk cId="3501086061" sldId="277"/>
            <ac:picMk id="2" creationId="{6CE74C84-2612-392D-729B-09F791FCCC56}"/>
          </ac:picMkLst>
        </pc:picChg>
        <pc:picChg chg="add del mod">
          <ac:chgData name="Thinh Chu" userId="7f8fcdb822d13c52" providerId="LiveId" clId="{970B0C87-AD09-484C-8A71-579D4A05B836}" dt="2025-12-15T04:52:30.441" v="87" actId="478"/>
          <ac:picMkLst>
            <pc:docMk/>
            <pc:sldMk cId="3501086061" sldId="277"/>
            <ac:picMk id="11" creationId="{B8C13128-1FE6-633A-32C6-43CED790CBEA}"/>
          </ac:picMkLst>
        </pc:picChg>
        <pc:picChg chg="add mod">
          <ac:chgData name="Thinh Chu" userId="7f8fcdb822d13c52" providerId="LiveId" clId="{970B0C87-AD09-484C-8A71-579D4A05B836}" dt="2025-12-15T04:53:46.347" v="127" actId="1036"/>
          <ac:picMkLst>
            <pc:docMk/>
            <pc:sldMk cId="3501086061" sldId="277"/>
            <ac:picMk id="12" creationId="{8B0F1A2D-FB6C-16D4-1F29-C157B7F63CCB}"/>
          </ac:picMkLst>
        </pc:picChg>
        <pc:picChg chg="del">
          <ac:chgData name="Thinh Chu" userId="7f8fcdb822d13c52" providerId="LiveId" clId="{970B0C87-AD09-484C-8A71-579D4A05B836}" dt="2025-12-14T11:15:24.912" v="21" actId="478"/>
          <ac:picMkLst>
            <pc:docMk/>
            <pc:sldMk cId="3501086061" sldId="277"/>
            <ac:picMk id="20" creationId="{5B5BC3F5-80E3-5FFB-A8DC-92F12C573DEA}"/>
          </ac:picMkLst>
        </pc:picChg>
      </pc:sldChg>
      <pc:sldChg chg="modSp mod">
        <pc:chgData name="Thinh Chu" userId="7f8fcdb822d13c52" providerId="LiveId" clId="{970B0C87-AD09-484C-8A71-579D4A05B836}" dt="2025-12-14T12:07:23.694" v="43" actId="20577"/>
        <pc:sldMkLst>
          <pc:docMk/>
          <pc:sldMk cId="4150647169" sldId="279"/>
        </pc:sldMkLst>
        <pc:spChg chg="mod">
          <ac:chgData name="Thinh Chu" userId="7f8fcdb822d13c52" providerId="LiveId" clId="{970B0C87-AD09-484C-8A71-579D4A05B836}" dt="2025-12-14T12:07:23.694" v="43" actId="20577"/>
          <ac:spMkLst>
            <pc:docMk/>
            <pc:sldMk cId="4150647169" sldId="279"/>
            <ac:spMk id="33" creationId="{03DFDCDB-091C-457B-8D26-972FD86F61C0}"/>
          </ac:spMkLst>
        </pc:spChg>
      </pc:sldChg>
      <pc:sldChg chg="delSp modSp mod delAnim">
        <pc:chgData name="Thinh Chu" userId="7f8fcdb822d13c52" providerId="LiveId" clId="{970B0C87-AD09-484C-8A71-579D4A05B836}" dt="2025-12-14T15:15:35.803" v="86" actId="1076"/>
        <pc:sldMkLst>
          <pc:docMk/>
          <pc:sldMk cId="1388261212" sldId="281"/>
        </pc:sldMkLst>
        <pc:spChg chg="del">
          <ac:chgData name="Thinh Chu" userId="7f8fcdb822d13c52" providerId="LiveId" clId="{970B0C87-AD09-484C-8A71-579D4A05B836}" dt="2025-12-14T15:14:58.134" v="44" actId="478"/>
          <ac:spMkLst>
            <pc:docMk/>
            <pc:sldMk cId="1388261212" sldId="281"/>
            <ac:spMk id="28" creationId="{00000000-0000-0000-0000-000000000000}"/>
          </ac:spMkLst>
        </pc:spChg>
        <pc:spChg chg="mod">
          <ac:chgData name="Thinh Chu" userId="7f8fcdb822d13c52" providerId="LiveId" clId="{970B0C87-AD09-484C-8A71-579D4A05B836}" dt="2025-12-14T15:15:11.376" v="49" actId="6549"/>
          <ac:spMkLst>
            <pc:docMk/>
            <pc:sldMk cId="1388261212" sldId="281"/>
            <ac:spMk id="29" creationId="{00000000-0000-0000-0000-000000000000}"/>
          </ac:spMkLst>
        </pc:spChg>
        <pc:spChg chg="mod">
          <ac:chgData name="Thinh Chu" userId="7f8fcdb822d13c52" providerId="LiveId" clId="{970B0C87-AD09-484C-8A71-579D4A05B836}" dt="2025-12-14T15:15:19.844" v="50" actId="1076"/>
          <ac:spMkLst>
            <pc:docMk/>
            <pc:sldMk cId="1388261212" sldId="281"/>
            <ac:spMk id="30" creationId="{00000000-0000-0000-0000-000000000000}"/>
          </ac:spMkLst>
        </pc:spChg>
        <pc:spChg chg="mod">
          <ac:chgData name="Thinh Chu" userId="7f8fcdb822d13c52" providerId="LiveId" clId="{970B0C87-AD09-484C-8A71-579D4A05B836}" dt="2025-12-14T15:15:35.803" v="86" actId="1076"/>
          <ac:spMkLst>
            <pc:docMk/>
            <pc:sldMk cId="1388261212" sldId="281"/>
            <ac:spMk id="33" creationId="{00000000-0000-0000-0000-000000000000}"/>
          </ac:spMkLst>
        </pc:spChg>
        <pc:spChg chg="del">
          <ac:chgData name="Thinh Chu" userId="7f8fcdb822d13c52" providerId="LiveId" clId="{970B0C87-AD09-484C-8A71-579D4A05B836}" dt="2025-12-14T15:15:01.916" v="45" actId="478"/>
          <ac:spMkLst>
            <pc:docMk/>
            <pc:sldMk cId="1388261212" sldId="281"/>
            <ac:spMk id="34" creationId="{00000000-0000-0000-0000-000000000000}"/>
          </ac:spMkLst>
        </pc:spChg>
        <pc:graphicFrameChg chg="mod">
          <ac:chgData name="Thinh Chu" userId="7f8fcdb822d13c52" providerId="LiveId" clId="{970B0C87-AD09-484C-8A71-579D4A05B836}" dt="2025-12-14T15:15:31.663" v="85" actId="1037"/>
          <ac:graphicFrameMkLst>
            <pc:docMk/>
            <pc:sldMk cId="1388261212" sldId="281"/>
            <ac:graphicFrameMk id="32" creationId="{00000000-0000-0000-0000-000000000000}"/>
          </ac:graphicFrameMkLst>
        </pc:graphicFrameChg>
      </pc:sldChg>
      <pc:sldChg chg="addSp delSp modSp mod modAnim">
        <pc:chgData name="Thinh Chu" userId="7f8fcdb822d13c52" providerId="LiveId" clId="{970B0C87-AD09-484C-8A71-579D4A05B836}" dt="2025-12-13T14:40:52.459" v="20" actId="14100"/>
        <pc:sldMkLst>
          <pc:docMk/>
          <pc:sldMk cId="3506515848" sldId="284"/>
        </pc:sldMkLst>
        <pc:picChg chg="add mod">
          <ac:chgData name="Thinh Chu" userId="7f8fcdb822d13c52" providerId="LiveId" clId="{970B0C87-AD09-484C-8A71-579D4A05B836}" dt="2025-12-13T14:40:52.459" v="20" actId="14100"/>
          <ac:picMkLst>
            <pc:docMk/>
            <pc:sldMk cId="3506515848" sldId="284"/>
            <ac:picMk id="2" creationId="{11076671-325B-8467-2763-9589322D1DD0}"/>
          </ac:picMkLst>
        </pc:picChg>
      </pc:sldChg>
      <pc:sldChg chg="addSp delSp modSp mod delAnim modAnim">
        <pc:chgData name="Thinh Chu" userId="7f8fcdb822d13c52" providerId="LiveId" clId="{970B0C87-AD09-484C-8A71-579D4A05B836}" dt="2025-12-13T14:37:23.281" v="10" actId="1076"/>
        <pc:sldMkLst>
          <pc:docMk/>
          <pc:sldMk cId="3162444976" sldId="296"/>
        </pc:sldMkLst>
        <pc:picChg chg="add mod">
          <ac:chgData name="Thinh Chu" userId="7f8fcdb822d13c52" providerId="LiveId" clId="{970B0C87-AD09-484C-8A71-579D4A05B836}" dt="2025-12-13T14:37:23.281" v="10" actId="1076"/>
          <ac:picMkLst>
            <pc:docMk/>
            <pc:sldMk cId="3162444976" sldId="296"/>
            <ac:picMk id="2" creationId="{4553F64C-388B-CCD3-9A15-34DC05217C7A}"/>
          </ac:picMkLst>
        </pc:picChg>
        <pc:picChg chg="mod">
          <ac:chgData name="Thinh Chu" userId="7f8fcdb822d13c52" providerId="LiveId" clId="{970B0C87-AD09-484C-8A71-579D4A05B836}" dt="2025-12-13T14:37:11.103" v="6" actId="14100"/>
          <ac:picMkLst>
            <pc:docMk/>
            <pc:sldMk cId="3162444976" sldId="296"/>
            <ac:picMk id="6" creationId="{39D094CA-247C-C581-C0F8-349E596A25C7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0138C4-09EE-4B96-8143-996E3C4BEED4}" type="datetimeFigureOut">
              <a:rPr lang="en-US" smtClean="0"/>
              <a:t>12/15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63F746-7B86-4CF8-BBE5-8ED17CB45E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7344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F7D02-8477-46F9-AED1-FFC92E4FD8E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34615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BD6654-EABA-4D43-B242-1901503660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B6AD251-B91D-4887-8919-58CDC7BBFA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92773A-1A3F-4A5F-AA2A-06D1B12C3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0635D2-1FD4-42FB-A3A0-B9DFEF7C7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57942E-0216-4E73-9469-BD06EE69E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FCEDD-E322-4528-809E-927AD9DB1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8A4EFB-0D95-4D66-8DB7-7B35D2AA26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256344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CE4CDF-9377-4F86-B46F-33BC8DAEA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28FED7E-F2A8-453D-BCB3-ACA3563CC7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F352F8-7752-4F82-A9E7-CFD79C283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0635D2-1FD4-42FB-A3A0-B9DFEF7C7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11693F-8013-4256-B576-FF801C597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2C84EE-0EA7-4D2E-B302-D8D5CF767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8A4EFB-0D95-4D66-8DB7-7B35D2AA26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567011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D7811F-727A-422A-856F-45B85A048C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101C796-B81D-43EE-896E-3EB59839F3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EC6540-BD2C-4455-B4D8-7063E6928B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0635D2-1FD4-42FB-A3A0-B9DFEF7C7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695E79-46B2-48B8-AE93-859E6A9BD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13243C-CD0F-4CBD-92CF-AF92620E4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8A4EFB-0D95-4D66-8DB7-7B35D2AA26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57094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C8EA9F-B482-BA82-2620-0B912C6EC76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DF7663B-5647-C88D-98C1-C1504B4E6D6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61B04B-38FF-3255-A7B6-47623C33D6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C0D2BA-7F6A-4C87-89B3-897CB135F9C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7287A1-5D7B-9E9D-D02E-2EDEF2AECB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257CA1-88B3-7EC9-DE4E-155F784AD4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65FF65-9EAA-489E-AB0F-D43AFCACAD3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06309348"/>
      </p:ext>
    </p:extLst>
  </p:cSld>
  <p:clrMapOvr>
    <a:masterClrMapping/>
  </p:clrMapOvr>
  <p:transition spd="slow">
    <p:push dir="u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90C839-801F-5CB7-1127-4DD4E0DCA3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3D57EA-C0B6-4AAE-BD4E-EE8ED7FBEA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D9ECCF-9E5D-6EF7-2460-B78C1D2A01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C0D2BA-7F6A-4C87-89B3-897CB135F9C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FE65431-1D7F-60D5-0848-211F919D84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9953A5-4A37-DE79-BDD0-6D706C23C2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65FF65-9EAA-489E-AB0F-D43AFCACAD3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48472715"/>
      </p:ext>
    </p:extLst>
  </p:cSld>
  <p:clrMapOvr>
    <a:masterClrMapping/>
  </p:clrMapOvr>
  <p:transition spd="slow">
    <p:push dir="u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A02C43-A5BE-2D99-354B-BD23650D18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7BD99CC-686D-D567-9C5C-9146BD5FE6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2195B1-D07D-4258-C727-67D988DD44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C0D2BA-7F6A-4C87-89B3-897CB135F9C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234F8A-82E4-836D-8371-63D40B64D9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0C99AC6-9E36-9316-9344-FAFF5A6F2E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65FF65-9EAA-489E-AB0F-D43AFCACAD3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5986732"/>
      </p:ext>
    </p:extLst>
  </p:cSld>
  <p:clrMapOvr>
    <a:masterClrMapping/>
  </p:clrMapOvr>
  <p:transition spd="slow">
    <p:push dir="u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7A6DA2-61BF-59B1-6725-EC71CE1C57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6112D5-E044-F480-969D-C4528ABBA72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7B339B6-1604-3CA4-0373-AC6FF0C1742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6585E8-E4C3-CE73-5563-5B80195051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C0D2BA-7F6A-4C87-89B3-897CB135F9C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565F4DB-C54F-35CB-DF1D-464A713C34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61BBA6D-8E69-4C5A-7661-97742CCFD4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65FF65-9EAA-489E-AB0F-D43AFCACAD3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70210591"/>
      </p:ext>
    </p:extLst>
  </p:cSld>
  <p:clrMapOvr>
    <a:masterClrMapping/>
  </p:clrMapOvr>
  <p:transition spd="slow">
    <p:push dir="u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80DCF3-7150-7DEB-FA23-030A000348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67BCD35-9819-A892-E8B4-C0787B38D90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38AA03F-1D38-C7F0-DFD4-0CB7202F26F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FBF0D86-AAD1-2938-4A78-8053450ED69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1A188F7-FB0C-E9CE-61A3-57CF7F982CE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0292F6A-570C-B1D6-55AF-0B72B0B99C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C0D2BA-7F6A-4C87-89B3-897CB135F9C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18CE2CE-2235-1885-FF3A-3F6DF155E5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3737C47-5A68-0CE0-3A0E-0EE1EA8F2D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65FF65-9EAA-489E-AB0F-D43AFCACAD3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27254982"/>
      </p:ext>
    </p:extLst>
  </p:cSld>
  <p:clrMapOvr>
    <a:masterClrMapping/>
  </p:clrMapOvr>
  <p:transition spd="slow">
    <p:push dir="u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C1B6A6-4B13-C9D7-2522-6AE60B1657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980E9B2-95A5-6297-76A4-E8567FAE27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C0D2BA-7F6A-4C87-89B3-897CB135F9C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D9FA5D9-7776-3533-A6B5-074AAF4212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BF7C286-E03F-E6A8-B4DD-C6AAC6D56F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65FF65-9EAA-489E-AB0F-D43AFCACAD3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994021"/>
      </p:ext>
    </p:extLst>
  </p:cSld>
  <p:clrMapOvr>
    <a:masterClrMapping/>
  </p:clrMapOvr>
  <p:transition spd="slow">
    <p:push dir="u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51E168-565F-13AF-FAAB-967C817B35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C0D2BA-7F6A-4C87-89B3-897CB135F9C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32F18B8-B39E-F9CD-4444-8A61F5F4D3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F5B7D3-5A10-5B26-967F-7950F82B50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65FF65-9EAA-489E-AB0F-D43AFCACAD3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80944529"/>
      </p:ext>
    </p:extLst>
  </p:cSld>
  <p:clrMapOvr>
    <a:masterClrMapping/>
  </p:clrMapOvr>
  <p:transition spd="slow">
    <p:push dir="u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090A03-3C6B-770A-C16A-8BB323C991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EBB5ED0-BC81-5A76-2D6D-451A9AC776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ED84D38-8040-2B17-3BF5-9748A650C18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9CED007-A209-3DBE-C4E9-5F1B30885E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C0D2BA-7F6A-4C87-89B3-897CB135F9C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BA74015-7210-E37C-F8C0-309B07F538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7C194F4-11C5-DCEB-6BC6-6648C729D4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65FF65-9EAA-489E-AB0F-D43AFCACAD3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86337957"/>
      </p:ext>
    </p:extLst>
  </p:cSld>
  <p:clrMapOvr>
    <a:masterClrMapping/>
  </p:clrMapOvr>
  <p:transition spd="slow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2F2D6B-7123-4B3B-AC32-685E8AE37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47A6A9-6606-44AC-9DE6-29A785F6E9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97D520-3BDB-4985-8A7E-F62B683DE0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0635D2-1FD4-42FB-A3A0-B9DFEF7C7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CD17E4-2AD3-4063-A782-2D1CDBE5B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FAA97F-3BD0-4BF7-BA52-88C12A6A3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8A4EFB-0D95-4D66-8DB7-7B35D2AA26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03400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39D7F3-D82A-68D0-D2CF-8A4FC91634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EADDFE9-CDBE-2E1A-FDE1-EE7E575E14D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DB4B6F5-5BB5-6BDF-908A-15B7CE86B06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E401FCE-C24F-B6B6-FDA0-02412F621C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C0D2BA-7F6A-4C87-89B3-897CB135F9C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609BF26-7E63-1ED0-F380-9EEFE50011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E2D403-AD43-EDA4-4CFE-C19E4F7AE5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65FF65-9EAA-489E-AB0F-D43AFCACAD3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57926098"/>
      </p:ext>
    </p:extLst>
  </p:cSld>
  <p:clrMapOvr>
    <a:masterClrMapping/>
  </p:clrMapOvr>
  <p:transition spd="slow">
    <p:push dir="u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BDB219-EFC3-A642-5C87-76CF7AA3FD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314937F-CBC4-BF9A-5E6D-95F51FF09F7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66D4EB-B230-47B1-9D25-543ECBB85E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C0D2BA-7F6A-4C87-89B3-897CB135F9C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CC0874D-7CCF-934F-15B4-13B37E0A47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7E51EC-069E-10FA-9B2C-99A776860D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65FF65-9EAA-489E-AB0F-D43AFCACAD3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9469535"/>
      </p:ext>
    </p:extLst>
  </p:cSld>
  <p:clrMapOvr>
    <a:masterClrMapping/>
  </p:clrMapOvr>
  <p:transition spd="slow">
    <p:push dir="u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0C59B0A-DE2D-FE35-F993-040E8AB3A6E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E002124-BE85-DF0D-EC01-628C02D646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33A291-7F44-B66B-A961-0AC2662A33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C0D2BA-7F6A-4C87-89B3-897CB135F9C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5586166-D3E3-65AD-4D34-E69CF2D0E9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81C2DA-139F-5F14-EF55-0F7AE20AD6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65FF65-9EAA-489E-AB0F-D43AFCACAD3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26802127"/>
      </p:ext>
    </p:extLst>
  </p:cSld>
  <p:clrMapOvr>
    <a:masterClrMapping/>
  </p:clrMapOvr>
  <p:transition spd="slow">
    <p:push dir="u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3500100" y="1240033"/>
            <a:ext cx="5191200" cy="2745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96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3500175" y="3985567"/>
            <a:ext cx="5191200" cy="5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133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3437601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Google Shape;27;p4"/>
          <p:cNvSpPr txBox="1">
            <a:spLocks noGrp="1"/>
          </p:cNvSpPr>
          <p:nvPr>
            <p:ph type="title"/>
          </p:nvPr>
        </p:nvSpPr>
        <p:spPr>
          <a:xfrm>
            <a:off x="950967" y="516133"/>
            <a:ext cx="10290000" cy="60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8" name="Google Shape;28;p4"/>
          <p:cNvSpPr txBox="1">
            <a:spLocks noGrp="1"/>
          </p:cNvSpPr>
          <p:nvPr>
            <p:ph type="body" idx="1"/>
          </p:nvPr>
        </p:nvSpPr>
        <p:spPr>
          <a:xfrm>
            <a:off x="950967" y="1662600"/>
            <a:ext cx="10290000" cy="44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76" lvl="0" indent="-440249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1pPr>
            <a:lvl2pPr marL="1219151" lvl="1" indent="-440249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2pPr>
            <a:lvl3pPr marL="1828727" lvl="2" indent="-440249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3pPr>
            <a:lvl4pPr marL="2438302" lvl="3" indent="-440249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4pPr>
            <a:lvl5pPr marL="3047878" lvl="4" indent="-440249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5pPr>
            <a:lvl6pPr marL="3657454" lvl="5" indent="-440249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6pPr>
            <a:lvl7pPr marL="4267029" lvl="6" indent="-440249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7pPr>
            <a:lvl8pPr marL="4876605" lvl="7" indent="-440249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8pPr>
            <a:lvl9pPr marL="5486181" lvl="8" indent="-440249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9pPr>
          </a:lstStyle>
          <a:p>
            <a:endParaRPr/>
          </a:p>
        </p:txBody>
      </p:sp>
      <p:grpSp>
        <p:nvGrpSpPr>
          <p:cNvPr id="29" name="Google Shape;29;p4"/>
          <p:cNvGrpSpPr/>
          <p:nvPr/>
        </p:nvGrpSpPr>
        <p:grpSpPr>
          <a:xfrm>
            <a:off x="9553875" y="88766"/>
            <a:ext cx="2761455" cy="1261158"/>
            <a:chOff x="564881" y="1139586"/>
            <a:chExt cx="2071091" cy="945869"/>
          </a:xfrm>
        </p:grpSpPr>
        <p:sp>
          <p:nvSpPr>
            <p:cNvPr id="30" name="Google Shape;30;p4"/>
            <p:cNvSpPr/>
            <p:nvPr/>
          </p:nvSpPr>
          <p:spPr>
            <a:xfrm rot="5846081">
              <a:off x="1603814" y="635669"/>
              <a:ext cx="405706" cy="1619734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1" name="Google Shape;31;p4"/>
            <p:cNvSpPr/>
            <p:nvPr/>
          </p:nvSpPr>
          <p:spPr>
            <a:xfrm rot="5845884">
              <a:off x="1073821" y="1178998"/>
              <a:ext cx="329521" cy="1315849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32" name="Google Shape;32;p4"/>
          <p:cNvGrpSpPr/>
          <p:nvPr/>
        </p:nvGrpSpPr>
        <p:grpSpPr>
          <a:xfrm>
            <a:off x="77709" y="4013752"/>
            <a:ext cx="778045" cy="1264612"/>
            <a:chOff x="58282" y="3010313"/>
            <a:chExt cx="583534" cy="948459"/>
          </a:xfrm>
        </p:grpSpPr>
        <p:grpSp>
          <p:nvGrpSpPr>
            <p:cNvPr id="33" name="Google Shape;33;p4"/>
            <p:cNvGrpSpPr/>
            <p:nvPr/>
          </p:nvGrpSpPr>
          <p:grpSpPr>
            <a:xfrm>
              <a:off x="58282" y="3010313"/>
              <a:ext cx="363880" cy="424721"/>
              <a:chOff x="3043650" y="3588975"/>
              <a:chExt cx="585675" cy="683600"/>
            </a:xfrm>
          </p:grpSpPr>
          <p:sp>
            <p:nvSpPr>
              <p:cNvPr id="34" name="Google Shape;34;p4"/>
              <p:cNvSpPr/>
              <p:nvPr/>
            </p:nvSpPr>
            <p:spPr>
              <a:xfrm>
                <a:off x="3043650" y="3588975"/>
                <a:ext cx="585675" cy="683600"/>
              </a:xfrm>
              <a:custGeom>
                <a:avLst/>
                <a:gdLst/>
                <a:ahLst/>
                <a:cxnLst/>
                <a:rect l="l" t="t" r="r" b="b"/>
                <a:pathLst>
                  <a:path w="23427" h="27344" extrusionOk="0">
                    <a:moveTo>
                      <a:pt x="8373" y="1"/>
                    </a:moveTo>
                    <a:cubicBezTo>
                      <a:pt x="8306" y="1"/>
                      <a:pt x="8239" y="4"/>
                      <a:pt x="8172" y="11"/>
                    </a:cubicBezTo>
                    <a:cubicBezTo>
                      <a:pt x="7744" y="11"/>
                      <a:pt x="7355" y="127"/>
                      <a:pt x="7044" y="361"/>
                    </a:cubicBezTo>
                    <a:cubicBezTo>
                      <a:pt x="6460" y="867"/>
                      <a:pt x="6032" y="1528"/>
                      <a:pt x="5760" y="2268"/>
                    </a:cubicBezTo>
                    <a:cubicBezTo>
                      <a:pt x="5448" y="2929"/>
                      <a:pt x="5254" y="3630"/>
                      <a:pt x="5215" y="4369"/>
                    </a:cubicBezTo>
                    <a:cubicBezTo>
                      <a:pt x="5215" y="5069"/>
                      <a:pt x="5371" y="5731"/>
                      <a:pt x="5721" y="6353"/>
                    </a:cubicBezTo>
                    <a:cubicBezTo>
                      <a:pt x="6032" y="6898"/>
                      <a:pt x="6343" y="7404"/>
                      <a:pt x="6733" y="7910"/>
                    </a:cubicBezTo>
                    <a:cubicBezTo>
                      <a:pt x="7083" y="8377"/>
                      <a:pt x="7433" y="8805"/>
                      <a:pt x="7783" y="9155"/>
                    </a:cubicBezTo>
                    <a:cubicBezTo>
                      <a:pt x="8289" y="9739"/>
                      <a:pt x="8873" y="10323"/>
                      <a:pt x="9457" y="10867"/>
                    </a:cubicBezTo>
                    <a:cubicBezTo>
                      <a:pt x="9885" y="11218"/>
                      <a:pt x="10118" y="11412"/>
                      <a:pt x="10118" y="11412"/>
                    </a:cubicBezTo>
                    <a:cubicBezTo>
                      <a:pt x="10313" y="11607"/>
                      <a:pt x="10507" y="11724"/>
                      <a:pt x="10663" y="11840"/>
                    </a:cubicBezTo>
                    <a:lnTo>
                      <a:pt x="10429" y="11762"/>
                    </a:lnTo>
                    <a:cubicBezTo>
                      <a:pt x="10157" y="11685"/>
                      <a:pt x="9924" y="11646"/>
                      <a:pt x="9924" y="11646"/>
                    </a:cubicBezTo>
                    <a:cubicBezTo>
                      <a:pt x="8490" y="11373"/>
                      <a:pt x="7087" y="11249"/>
                      <a:pt x="5661" y="11249"/>
                    </a:cubicBezTo>
                    <a:cubicBezTo>
                      <a:pt x="5461" y="11249"/>
                      <a:pt x="5261" y="11252"/>
                      <a:pt x="5059" y="11257"/>
                    </a:cubicBezTo>
                    <a:cubicBezTo>
                      <a:pt x="4242" y="11257"/>
                      <a:pt x="3425" y="11334"/>
                      <a:pt x="2608" y="11490"/>
                    </a:cubicBezTo>
                    <a:cubicBezTo>
                      <a:pt x="1791" y="11607"/>
                      <a:pt x="1051" y="12035"/>
                      <a:pt x="468" y="12657"/>
                    </a:cubicBezTo>
                    <a:cubicBezTo>
                      <a:pt x="234" y="12969"/>
                      <a:pt x="39" y="13358"/>
                      <a:pt x="39" y="13786"/>
                    </a:cubicBezTo>
                    <a:cubicBezTo>
                      <a:pt x="1" y="14214"/>
                      <a:pt x="78" y="14603"/>
                      <a:pt x="195" y="14992"/>
                    </a:cubicBezTo>
                    <a:cubicBezTo>
                      <a:pt x="468" y="15693"/>
                      <a:pt x="896" y="16354"/>
                      <a:pt x="1440" y="16860"/>
                    </a:cubicBezTo>
                    <a:cubicBezTo>
                      <a:pt x="1985" y="17366"/>
                      <a:pt x="2569" y="17755"/>
                      <a:pt x="3269" y="18028"/>
                    </a:cubicBezTo>
                    <a:cubicBezTo>
                      <a:pt x="3853" y="18300"/>
                      <a:pt x="4515" y="18456"/>
                      <a:pt x="5215" y="18495"/>
                    </a:cubicBezTo>
                    <a:cubicBezTo>
                      <a:pt x="5413" y="18514"/>
                      <a:pt x="5612" y="18524"/>
                      <a:pt x="5809" y="18524"/>
                    </a:cubicBezTo>
                    <a:cubicBezTo>
                      <a:pt x="6776" y="18524"/>
                      <a:pt x="7728" y="18292"/>
                      <a:pt x="8600" y="17872"/>
                    </a:cubicBezTo>
                    <a:lnTo>
                      <a:pt x="10390" y="17094"/>
                    </a:lnTo>
                    <a:lnTo>
                      <a:pt x="10390" y="17094"/>
                    </a:lnTo>
                    <a:cubicBezTo>
                      <a:pt x="9457" y="18378"/>
                      <a:pt x="8834" y="19895"/>
                      <a:pt x="8600" y="21491"/>
                    </a:cubicBezTo>
                    <a:cubicBezTo>
                      <a:pt x="8406" y="22269"/>
                      <a:pt x="8445" y="23086"/>
                      <a:pt x="8639" y="23865"/>
                    </a:cubicBezTo>
                    <a:cubicBezTo>
                      <a:pt x="8756" y="24254"/>
                      <a:pt x="8912" y="24604"/>
                      <a:pt x="9106" y="24954"/>
                    </a:cubicBezTo>
                    <a:cubicBezTo>
                      <a:pt x="9301" y="25304"/>
                      <a:pt x="9495" y="25616"/>
                      <a:pt x="9729" y="25927"/>
                    </a:cubicBezTo>
                    <a:cubicBezTo>
                      <a:pt x="9962" y="26238"/>
                      <a:pt x="10235" y="26511"/>
                      <a:pt x="10546" y="26783"/>
                    </a:cubicBezTo>
                    <a:cubicBezTo>
                      <a:pt x="10857" y="26978"/>
                      <a:pt x="11208" y="27172"/>
                      <a:pt x="11597" y="27250"/>
                    </a:cubicBezTo>
                    <a:cubicBezTo>
                      <a:pt x="11838" y="27313"/>
                      <a:pt x="12083" y="27344"/>
                      <a:pt x="12326" y="27344"/>
                    </a:cubicBezTo>
                    <a:cubicBezTo>
                      <a:pt x="12831" y="27344"/>
                      <a:pt x="13330" y="27214"/>
                      <a:pt x="13776" y="26978"/>
                    </a:cubicBezTo>
                    <a:cubicBezTo>
                      <a:pt x="14399" y="26627"/>
                      <a:pt x="14904" y="26083"/>
                      <a:pt x="15216" y="25421"/>
                    </a:cubicBezTo>
                    <a:cubicBezTo>
                      <a:pt x="15488" y="24837"/>
                      <a:pt x="15644" y="24215"/>
                      <a:pt x="15683" y="23553"/>
                    </a:cubicBezTo>
                    <a:cubicBezTo>
                      <a:pt x="15838" y="21724"/>
                      <a:pt x="15799" y="19857"/>
                      <a:pt x="15527" y="18028"/>
                    </a:cubicBezTo>
                    <a:lnTo>
                      <a:pt x="15527" y="18028"/>
                    </a:lnTo>
                    <a:cubicBezTo>
                      <a:pt x="17045" y="18923"/>
                      <a:pt x="18679" y="19701"/>
                      <a:pt x="20352" y="20323"/>
                    </a:cubicBezTo>
                    <a:cubicBezTo>
                      <a:pt x="20755" y="20485"/>
                      <a:pt x="21195" y="20572"/>
                      <a:pt x="21647" y="20572"/>
                    </a:cubicBezTo>
                    <a:cubicBezTo>
                      <a:pt x="21850" y="20572"/>
                      <a:pt x="22054" y="20554"/>
                      <a:pt x="22259" y="20518"/>
                    </a:cubicBezTo>
                    <a:cubicBezTo>
                      <a:pt x="22609" y="20440"/>
                      <a:pt x="22882" y="20207"/>
                      <a:pt x="23076" y="19934"/>
                    </a:cubicBezTo>
                    <a:cubicBezTo>
                      <a:pt x="23193" y="19623"/>
                      <a:pt x="23193" y="19273"/>
                      <a:pt x="23115" y="18962"/>
                    </a:cubicBezTo>
                    <a:cubicBezTo>
                      <a:pt x="22998" y="18650"/>
                      <a:pt x="22882" y="18378"/>
                      <a:pt x="22726" y="18144"/>
                    </a:cubicBezTo>
                    <a:cubicBezTo>
                      <a:pt x="22570" y="17872"/>
                      <a:pt x="22415" y="17638"/>
                      <a:pt x="22220" y="17405"/>
                    </a:cubicBezTo>
                    <a:cubicBezTo>
                      <a:pt x="21909" y="16977"/>
                      <a:pt x="21520" y="16588"/>
                      <a:pt x="21131" y="16238"/>
                    </a:cubicBezTo>
                    <a:cubicBezTo>
                      <a:pt x="20391" y="15615"/>
                      <a:pt x="19613" y="15109"/>
                      <a:pt x="18757" y="14681"/>
                    </a:cubicBezTo>
                    <a:cubicBezTo>
                      <a:pt x="18134" y="14370"/>
                      <a:pt x="17589" y="14136"/>
                      <a:pt x="17084" y="13942"/>
                    </a:cubicBezTo>
                    <a:lnTo>
                      <a:pt x="17084" y="13942"/>
                    </a:lnTo>
                    <a:cubicBezTo>
                      <a:pt x="17297" y="13956"/>
                      <a:pt x="17511" y="13965"/>
                      <a:pt x="17723" y="13965"/>
                    </a:cubicBezTo>
                    <a:cubicBezTo>
                      <a:pt x="18089" y="13965"/>
                      <a:pt x="18450" y="13938"/>
                      <a:pt x="18796" y="13864"/>
                    </a:cubicBezTo>
                    <a:cubicBezTo>
                      <a:pt x="19496" y="13708"/>
                      <a:pt x="20158" y="13397"/>
                      <a:pt x="20703" y="12930"/>
                    </a:cubicBezTo>
                    <a:cubicBezTo>
                      <a:pt x="21247" y="12502"/>
                      <a:pt x="21714" y="11957"/>
                      <a:pt x="22103" y="11373"/>
                    </a:cubicBezTo>
                    <a:cubicBezTo>
                      <a:pt x="22493" y="10790"/>
                      <a:pt x="22804" y="10206"/>
                      <a:pt x="23076" y="9544"/>
                    </a:cubicBezTo>
                    <a:cubicBezTo>
                      <a:pt x="23310" y="8922"/>
                      <a:pt x="23427" y="8260"/>
                      <a:pt x="23388" y="7560"/>
                    </a:cubicBezTo>
                    <a:cubicBezTo>
                      <a:pt x="23349" y="6898"/>
                      <a:pt x="23115" y="6276"/>
                      <a:pt x="22648" y="5770"/>
                    </a:cubicBezTo>
                    <a:cubicBezTo>
                      <a:pt x="22009" y="5039"/>
                      <a:pt x="21108" y="4619"/>
                      <a:pt x="20169" y="4619"/>
                    </a:cubicBezTo>
                    <a:cubicBezTo>
                      <a:pt x="19907" y="4619"/>
                      <a:pt x="19643" y="4651"/>
                      <a:pt x="19380" y="4719"/>
                    </a:cubicBezTo>
                    <a:cubicBezTo>
                      <a:pt x="18835" y="4875"/>
                      <a:pt x="18368" y="5147"/>
                      <a:pt x="17979" y="5497"/>
                    </a:cubicBezTo>
                    <a:cubicBezTo>
                      <a:pt x="17628" y="5809"/>
                      <a:pt x="17278" y="6120"/>
                      <a:pt x="16967" y="6470"/>
                    </a:cubicBezTo>
                    <a:cubicBezTo>
                      <a:pt x="16344" y="7132"/>
                      <a:pt x="14165" y="9311"/>
                      <a:pt x="14165" y="9311"/>
                    </a:cubicBezTo>
                    <a:cubicBezTo>
                      <a:pt x="14126" y="8688"/>
                      <a:pt x="13815" y="7638"/>
                      <a:pt x="13698" y="6782"/>
                    </a:cubicBezTo>
                    <a:cubicBezTo>
                      <a:pt x="13465" y="5536"/>
                      <a:pt x="13037" y="4330"/>
                      <a:pt x="12453" y="3201"/>
                    </a:cubicBezTo>
                    <a:cubicBezTo>
                      <a:pt x="12064" y="2579"/>
                      <a:pt x="11636" y="1995"/>
                      <a:pt x="11169" y="1489"/>
                    </a:cubicBezTo>
                    <a:cubicBezTo>
                      <a:pt x="10624" y="944"/>
                      <a:pt x="10001" y="516"/>
                      <a:pt x="9301" y="205"/>
                    </a:cubicBezTo>
                    <a:cubicBezTo>
                      <a:pt x="9011" y="76"/>
                      <a:pt x="8694" y="1"/>
                      <a:pt x="837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5" name="Google Shape;35;p4"/>
              <p:cNvSpPr/>
              <p:nvPr/>
            </p:nvSpPr>
            <p:spPr>
              <a:xfrm>
                <a:off x="3380250" y="3921525"/>
                <a:ext cx="25325" cy="24525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981" extrusionOk="0">
                    <a:moveTo>
                      <a:pt x="584" y="406"/>
                    </a:moveTo>
                    <a:cubicBezTo>
                      <a:pt x="623" y="445"/>
                      <a:pt x="623" y="445"/>
                      <a:pt x="623" y="484"/>
                    </a:cubicBezTo>
                    <a:cubicBezTo>
                      <a:pt x="623" y="523"/>
                      <a:pt x="623" y="523"/>
                      <a:pt x="623" y="562"/>
                    </a:cubicBezTo>
                    <a:lnTo>
                      <a:pt x="584" y="562"/>
                    </a:lnTo>
                    <a:cubicBezTo>
                      <a:pt x="545" y="562"/>
                      <a:pt x="507" y="562"/>
                      <a:pt x="468" y="523"/>
                    </a:cubicBezTo>
                    <a:cubicBezTo>
                      <a:pt x="468" y="523"/>
                      <a:pt x="468" y="484"/>
                      <a:pt x="468" y="484"/>
                    </a:cubicBezTo>
                    <a:cubicBezTo>
                      <a:pt x="507" y="445"/>
                      <a:pt x="507" y="406"/>
                      <a:pt x="545" y="406"/>
                    </a:cubicBezTo>
                    <a:close/>
                    <a:moveTo>
                      <a:pt x="614" y="1"/>
                    </a:moveTo>
                    <a:cubicBezTo>
                      <a:pt x="591" y="1"/>
                      <a:pt x="568" y="6"/>
                      <a:pt x="545" y="17"/>
                    </a:cubicBezTo>
                    <a:lnTo>
                      <a:pt x="507" y="17"/>
                    </a:lnTo>
                    <a:cubicBezTo>
                      <a:pt x="429" y="17"/>
                      <a:pt x="351" y="56"/>
                      <a:pt x="312" y="95"/>
                    </a:cubicBezTo>
                    <a:cubicBezTo>
                      <a:pt x="234" y="134"/>
                      <a:pt x="156" y="173"/>
                      <a:pt x="117" y="251"/>
                    </a:cubicBezTo>
                    <a:cubicBezTo>
                      <a:pt x="40" y="367"/>
                      <a:pt x="1" y="523"/>
                      <a:pt x="40" y="679"/>
                    </a:cubicBezTo>
                    <a:cubicBezTo>
                      <a:pt x="78" y="795"/>
                      <a:pt x="195" y="912"/>
                      <a:pt x="312" y="951"/>
                    </a:cubicBezTo>
                    <a:cubicBezTo>
                      <a:pt x="370" y="970"/>
                      <a:pt x="438" y="980"/>
                      <a:pt x="507" y="980"/>
                    </a:cubicBezTo>
                    <a:cubicBezTo>
                      <a:pt x="575" y="980"/>
                      <a:pt x="643" y="970"/>
                      <a:pt x="701" y="951"/>
                    </a:cubicBezTo>
                    <a:cubicBezTo>
                      <a:pt x="779" y="912"/>
                      <a:pt x="896" y="834"/>
                      <a:pt x="935" y="756"/>
                    </a:cubicBezTo>
                    <a:cubicBezTo>
                      <a:pt x="1012" y="679"/>
                      <a:pt x="1012" y="562"/>
                      <a:pt x="1012" y="484"/>
                    </a:cubicBezTo>
                    <a:cubicBezTo>
                      <a:pt x="1012" y="289"/>
                      <a:pt x="935" y="134"/>
                      <a:pt x="779" y="56"/>
                    </a:cubicBezTo>
                    <a:cubicBezTo>
                      <a:pt x="724" y="28"/>
                      <a:pt x="669" y="1"/>
                      <a:pt x="614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6" name="Google Shape;36;p4"/>
              <p:cNvSpPr/>
              <p:nvPr/>
            </p:nvSpPr>
            <p:spPr>
              <a:xfrm>
                <a:off x="3414300" y="3988875"/>
                <a:ext cx="272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91" h="1124" extrusionOk="0">
                    <a:moveTo>
                      <a:pt x="545" y="358"/>
                    </a:moveTo>
                    <a:cubicBezTo>
                      <a:pt x="584" y="358"/>
                      <a:pt x="623" y="397"/>
                      <a:pt x="623" y="436"/>
                    </a:cubicBezTo>
                    <a:cubicBezTo>
                      <a:pt x="623" y="475"/>
                      <a:pt x="584" y="514"/>
                      <a:pt x="545" y="553"/>
                    </a:cubicBezTo>
                    <a:lnTo>
                      <a:pt x="468" y="553"/>
                    </a:lnTo>
                    <a:cubicBezTo>
                      <a:pt x="429" y="514"/>
                      <a:pt x="429" y="475"/>
                      <a:pt x="390" y="475"/>
                    </a:cubicBezTo>
                    <a:cubicBezTo>
                      <a:pt x="390" y="475"/>
                      <a:pt x="429" y="436"/>
                      <a:pt x="429" y="397"/>
                    </a:cubicBezTo>
                    <a:cubicBezTo>
                      <a:pt x="429" y="358"/>
                      <a:pt x="429" y="358"/>
                      <a:pt x="468" y="358"/>
                    </a:cubicBezTo>
                    <a:close/>
                    <a:moveTo>
                      <a:pt x="935" y="592"/>
                    </a:moveTo>
                    <a:cubicBezTo>
                      <a:pt x="935" y="592"/>
                      <a:pt x="935" y="631"/>
                      <a:pt x="935" y="631"/>
                    </a:cubicBezTo>
                    <a:cubicBezTo>
                      <a:pt x="922" y="657"/>
                      <a:pt x="909" y="683"/>
                      <a:pt x="896" y="707"/>
                    </a:cubicBezTo>
                    <a:lnTo>
                      <a:pt x="896" y="707"/>
                    </a:lnTo>
                    <a:cubicBezTo>
                      <a:pt x="897" y="669"/>
                      <a:pt x="935" y="630"/>
                      <a:pt x="935" y="592"/>
                    </a:cubicBezTo>
                    <a:close/>
                    <a:moveTo>
                      <a:pt x="892" y="714"/>
                    </a:moveTo>
                    <a:cubicBezTo>
                      <a:pt x="867" y="760"/>
                      <a:pt x="843" y="801"/>
                      <a:pt x="818" y="825"/>
                    </a:cubicBezTo>
                    <a:cubicBezTo>
                      <a:pt x="763" y="853"/>
                      <a:pt x="688" y="880"/>
                      <a:pt x="622" y="880"/>
                    </a:cubicBezTo>
                    <a:cubicBezTo>
                      <a:pt x="594" y="880"/>
                      <a:pt x="568" y="876"/>
                      <a:pt x="545" y="864"/>
                    </a:cubicBezTo>
                    <a:lnTo>
                      <a:pt x="584" y="864"/>
                    </a:lnTo>
                    <a:cubicBezTo>
                      <a:pt x="699" y="864"/>
                      <a:pt x="814" y="826"/>
                      <a:pt x="892" y="714"/>
                    </a:cubicBezTo>
                    <a:close/>
                    <a:moveTo>
                      <a:pt x="469" y="1"/>
                    </a:moveTo>
                    <a:cubicBezTo>
                      <a:pt x="302" y="1"/>
                      <a:pt x="146" y="106"/>
                      <a:pt x="78" y="242"/>
                    </a:cubicBezTo>
                    <a:cubicBezTo>
                      <a:pt x="1" y="397"/>
                      <a:pt x="1" y="592"/>
                      <a:pt x="78" y="747"/>
                    </a:cubicBezTo>
                    <a:cubicBezTo>
                      <a:pt x="117" y="864"/>
                      <a:pt x="234" y="981"/>
                      <a:pt x="351" y="1059"/>
                    </a:cubicBezTo>
                    <a:cubicBezTo>
                      <a:pt x="419" y="1104"/>
                      <a:pt x="501" y="1123"/>
                      <a:pt x="580" y="1123"/>
                    </a:cubicBezTo>
                    <a:cubicBezTo>
                      <a:pt x="637" y="1123"/>
                      <a:pt x="692" y="1114"/>
                      <a:pt x="740" y="1098"/>
                    </a:cubicBezTo>
                    <a:cubicBezTo>
                      <a:pt x="857" y="1020"/>
                      <a:pt x="935" y="942"/>
                      <a:pt x="1012" y="864"/>
                    </a:cubicBezTo>
                    <a:cubicBezTo>
                      <a:pt x="1051" y="786"/>
                      <a:pt x="1090" y="670"/>
                      <a:pt x="1090" y="592"/>
                    </a:cubicBezTo>
                    <a:cubicBezTo>
                      <a:pt x="1090" y="475"/>
                      <a:pt x="1051" y="397"/>
                      <a:pt x="1012" y="358"/>
                    </a:cubicBezTo>
                    <a:cubicBezTo>
                      <a:pt x="973" y="242"/>
                      <a:pt x="896" y="164"/>
                      <a:pt x="818" y="86"/>
                    </a:cubicBezTo>
                    <a:cubicBezTo>
                      <a:pt x="779" y="86"/>
                      <a:pt x="740" y="47"/>
                      <a:pt x="701" y="47"/>
                    </a:cubicBezTo>
                    <a:lnTo>
                      <a:pt x="740" y="86"/>
                    </a:lnTo>
                    <a:cubicBezTo>
                      <a:pt x="701" y="47"/>
                      <a:pt x="623" y="8"/>
                      <a:pt x="545" y="8"/>
                    </a:cubicBezTo>
                    <a:cubicBezTo>
                      <a:pt x="520" y="3"/>
                      <a:pt x="494" y="1"/>
                      <a:pt x="469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7" name="Google Shape;37;p4"/>
              <p:cNvSpPr/>
              <p:nvPr/>
            </p:nvSpPr>
            <p:spPr>
              <a:xfrm>
                <a:off x="3328700" y="3978600"/>
                <a:ext cx="24350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1003" extrusionOk="0">
                    <a:moveTo>
                      <a:pt x="545" y="302"/>
                    </a:moveTo>
                    <a:cubicBezTo>
                      <a:pt x="584" y="302"/>
                      <a:pt x="662" y="341"/>
                      <a:pt x="662" y="419"/>
                    </a:cubicBezTo>
                    <a:cubicBezTo>
                      <a:pt x="701" y="458"/>
                      <a:pt x="662" y="536"/>
                      <a:pt x="584" y="536"/>
                    </a:cubicBezTo>
                    <a:lnTo>
                      <a:pt x="467" y="536"/>
                    </a:lnTo>
                    <a:cubicBezTo>
                      <a:pt x="467" y="536"/>
                      <a:pt x="428" y="497"/>
                      <a:pt x="428" y="497"/>
                    </a:cubicBezTo>
                    <a:cubicBezTo>
                      <a:pt x="428" y="419"/>
                      <a:pt x="467" y="341"/>
                      <a:pt x="545" y="302"/>
                    </a:cubicBezTo>
                    <a:close/>
                    <a:moveTo>
                      <a:pt x="564" y="1"/>
                    </a:moveTo>
                    <a:cubicBezTo>
                      <a:pt x="516" y="1"/>
                      <a:pt x="467" y="10"/>
                      <a:pt x="428" y="30"/>
                    </a:cubicBezTo>
                    <a:cubicBezTo>
                      <a:pt x="0" y="225"/>
                      <a:pt x="39" y="808"/>
                      <a:pt x="467" y="1003"/>
                    </a:cubicBezTo>
                    <a:cubicBezTo>
                      <a:pt x="545" y="1003"/>
                      <a:pt x="623" y="1003"/>
                      <a:pt x="701" y="964"/>
                    </a:cubicBezTo>
                    <a:cubicBezTo>
                      <a:pt x="740" y="925"/>
                      <a:pt x="740" y="886"/>
                      <a:pt x="779" y="808"/>
                    </a:cubicBezTo>
                    <a:cubicBezTo>
                      <a:pt x="779" y="808"/>
                      <a:pt x="779" y="808"/>
                      <a:pt x="779" y="769"/>
                    </a:cubicBezTo>
                    <a:lnTo>
                      <a:pt x="817" y="769"/>
                    </a:lnTo>
                    <a:cubicBezTo>
                      <a:pt x="895" y="691"/>
                      <a:pt x="934" y="614"/>
                      <a:pt x="973" y="497"/>
                    </a:cubicBezTo>
                    <a:cubicBezTo>
                      <a:pt x="973" y="419"/>
                      <a:pt x="973" y="302"/>
                      <a:pt x="934" y="225"/>
                    </a:cubicBezTo>
                    <a:cubicBezTo>
                      <a:pt x="856" y="147"/>
                      <a:pt x="779" y="69"/>
                      <a:pt x="701" y="30"/>
                    </a:cubicBezTo>
                    <a:cubicBezTo>
                      <a:pt x="662" y="10"/>
                      <a:pt x="613" y="1"/>
                      <a:pt x="564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8" name="Google Shape;38;p4"/>
              <p:cNvSpPr/>
              <p:nvPr/>
            </p:nvSpPr>
            <p:spPr>
              <a:xfrm>
                <a:off x="3368575" y="3864550"/>
                <a:ext cx="23375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935" h="913" extrusionOk="0">
                    <a:moveTo>
                      <a:pt x="584" y="311"/>
                    </a:moveTo>
                    <a:cubicBezTo>
                      <a:pt x="584" y="350"/>
                      <a:pt x="623" y="350"/>
                      <a:pt x="623" y="389"/>
                    </a:cubicBezTo>
                    <a:cubicBezTo>
                      <a:pt x="623" y="428"/>
                      <a:pt x="623" y="506"/>
                      <a:pt x="584" y="584"/>
                    </a:cubicBezTo>
                    <a:lnTo>
                      <a:pt x="507" y="584"/>
                    </a:lnTo>
                    <a:cubicBezTo>
                      <a:pt x="468" y="545"/>
                      <a:pt x="429" y="506"/>
                      <a:pt x="429" y="467"/>
                    </a:cubicBezTo>
                    <a:cubicBezTo>
                      <a:pt x="429" y="428"/>
                      <a:pt x="429" y="389"/>
                      <a:pt x="468" y="350"/>
                    </a:cubicBezTo>
                    <a:cubicBezTo>
                      <a:pt x="468" y="350"/>
                      <a:pt x="468" y="350"/>
                      <a:pt x="507" y="311"/>
                    </a:cubicBezTo>
                    <a:close/>
                    <a:moveTo>
                      <a:pt x="584" y="0"/>
                    </a:moveTo>
                    <a:cubicBezTo>
                      <a:pt x="390" y="0"/>
                      <a:pt x="234" y="39"/>
                      <a:pt x="117" y="195"/>
                    </a:cubicBezTo>
                    <a:cubicBezTo>
                      <a:pt x="40" y="311"/>
                      <a:pt x="1" y="467"/>
                      <a:pt x="40" y="623"/>
                    </a:cubicBezTo>
                    <a:cubicBezTo>
                      <a:pt x="79" y="739"/>
                      <a:pt x="195" y="856"/>
                      <a:pt x="312" y="895"/>
                    </a:cubicBezTo>
                    <a:cubicBezTo>
                      <a:pt x="338" y="908"/>
                      <a:pt x="364" y="912"/>
                      <a:pt x="388" y="912"/>
                    </a:cubicBezTo>
                    <a:cubicBezTo>
                      <a:pt x="437" y="912"/>
                      <a:pt x="481" y="895"/>
                      <a:pt x="507" y="895"/>
                    </a:cubicBezTo>
                    <a:lnTo>
                      <a:pt x="507" y="856"/>
                    </a:lnTo>
                    <a:lnTo>
                      <a:pt x="584" y="856"/>
                    </a:lnTo>
                    <a:cubicBezTo>
                      <a:pt x="662" y="856"/>
                      <a:pt x="779" y="778"/>
                      <a:pt x="818" y="701"/>
                    </a:cubicBezTo>
                    <a:cubicBezTo>
                      <a:pt x="896" y="623"/>
                      <a:pt x="935" y="545"/>
                      <a:pt x="935" y="428"/>
                    </a:cubicBezTo>
                    <a:cubicBezTo>
                      <a:pt x="935" y="350"/>
                      <a:pt x="896" y="311"/>
                      <a:pt x="896" y="273"/>
                    </a:cubicBezTo>
                    <a:cubicBezTo>
                      <a:pt x="818" y="156"/>
                      <a:pt x="701" y="39"/>
                      <a:pt x="584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9" name="Google Shape;39;p4"/>
              <p:cNvSpPr/>
              <p:nvPr/>
            </p:nvSpPr>
            <p:spPr>
              <a:xfrm>
                <a:off x="3441550" y="3907600"/>
                <a:ext cx="23375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935" h="886" extrusionOk="0">
                    <a:moveTo>
                      <a:pt x="448" y="0"/>
                    </a:moveTo>
                    <a:cubicBezTo>
                      <a:pt x="389" y="0"/>
                      <a:pt x="331" y="10"/>
                      <a:pt x="273" y="29"/>
                    </a:cubicBezTo>
                    <a:cubicBezTo>
                      <a:pt x="195" y="68"/>
                      <a:pt x="117" y="107"/>
                      <a:pt x="39" y="185"/>
                    </a:cubicBezTo>
                    <a:cubicBezTo>
                      <a:pt x="0" y="263"/>
                      <a:pt x="0" y="341"/>
                      <a:pt x="0" y="457"/>
                    </a:cubicBezTo>
                    <a:cubicBezTo>
                      <a:pt x="0" y="535"/>
                      <a:pt x="39" y="613"/>
                      <a:pt x="78" y="691"/>
                    </a:cubicBezTo>
                    <a:cubicBezTo>
                      <a:pt x="156" y="808"/>
                      <a:pt x="312" y="846"/>
                      <a:pt x="467" y="885"/>
                    </a:cubicBezTo>
                    <a:cubicBezTo>
                      <a:pt x="584" y="846"/>
                      <a:pt x="701" y="808"/>
                      <a:pt x="778" y="730"/>
                    </a:cubicBezTo>
                    <a:cubicBezTo>
                      <a:pt x="895" y="652"/>
                      <a:pt x="934" y="496"/>
                      <a:pt x="895" y="379"/>
                    </a:cubicBezTo>
                    <a:cubicBezTo>
                      <a:pt x="895" y="302"/>
                      <a:pt x="817" y="224"/>
                      <a:pt x="740" y="185"/>
                    </a:cubicBezTo>
                    <a:cubicBezTo>
                      <a:pt x="701" y="107"/>
                      <a:pt x="662" y="68"/>
                      <a:pt x="623" y="29"/>
                    </a:cubicBezTo>
                    <a:cubicBezTo>
                      <a:pt x="564" y="10"/>
                      <a:pt x="506" y="0"/>
                      <a:pt x="448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40" name="Google Shape;40;p4"/>
              <p:cNvSpPr/>
              <p:nvPr/>
            </p:nvSpPr>
            <p:spPr>
              <a:xfrm>
                <a:off x="3309225" y="3908200"/>
                <a:ext cx="22400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62" extrusionOk="0">
                    <a:moveTo>
                      <a:pt x="448" y="287"/>
                    </a:moveTo>
                    <a:cubicBezTo>
                      <a:pt x="478" y="287"/>
                      <a:pt x="507" y="297"/>
                      <a:pt x="546" y="317"/>
                    </a:cubicBezTo>
                    <a:cubicBezTo>
                      <a:pt x="546" y="355"/>
                      <a:pt x="546" y="394"/>
                      <a:pt x="546" y="433"/>
                    </a:cubicBezTo>
                    <a:cubicBezTo>
                      <a:pt x="507" y="472"/>
                      <a:pt x="468" y="472"/>
                      <a:pt x="468" y="511"/>
                    </a:cubicBezTo>
                    <a:lnTo>
                      <a:pt x="351" y="511"/>
                    </a:lnTo>
                    <a:cubicBezTo>
                      <a:pt x="312" y="472"/>
                      <a:pt x="273" y="433"/>
                      <a:pt x="273" y="394"/>
                    </a:cubicBezTo>
                    <a:cubicBezTo>
                      <a:pt x="273" y="355"/>
                      <a:pt x="312" y="317"/>
                      <a:pt x="351" y="317"/>
                    </a:cubicBezTo>
                    <a:cubicBezTo>
                      <a:pt x="390" y="297"/>
                      <a:pt x="419" y="287"/>
                      <a:pt x="448" y="287"/>
                    </a:cubicBezTo>
                    <a:close/>
                    <a:moveTo>
                      <a:pt x="369" y="0"/>
                    </a:moveTo>
                    <a:cubicBezTo>
                      <a:pt x="163" y="0"/>
                      <a:pt x="1" y="181"/>
                      <a:pt x="1" y="394"/>
                    </a:cubicBezTo>
                    <a:cubicBezTo>
                      <a:pt x="1" y="433"/>
                      <a:pt x="1" y="472"/>
                      <a:pt x="1" y="511"/>
                    </a:cubicBezTo>
                    <a:cubicBezTo>
                      <a:pt x="1" y="628"/>
                      <a:pt x="79" y="784"/>
                      <a:pt x="234" y="861"/>
                    </a:cubicBezTo>
                    <a:lnTo>
                      <a:pt x="468" y="861"/>
                    </a:lnTo>
                    <a:lnTo>
                      <a:pt x="468" y="822"/>
                    </a:lnTo>
                    <a:lnTo>
                      <a:pt x="585" y="822"/>
                    </a:lnTo>
                    <a:lnTo>
                      <a:pt x="701" y="784"/>
                    </a:lnTo>
                    <a:cubicBezTo>
                      <a:pt x="818" y="706"/>
                      <a:pt x="896" y="589"/>
                      <a:pt x="896" y="433"/>
                    </a:cubicBezTo>
                    <a:cubicBezTo>
                      <a:pt x="896" y="355"/>
                      <a:pt x="857" y="239"/>
                      <a:pt x="779" y="161"/>
                    </a:cubicBezTo>
                    <a:cubicBezTo>
                      <a:pt x="740" y="161"/>
                      <a:pt x="740" y="122"/>
                      <a:pt x="701" y="83"/>
                    </a:cubicBezTo>
                    <a:cubicBezTo>
                      <a:pt x="624" y="44"/>
                      <a:pt x="546" y="5"/>
                      <a:pt x="429" y="5"/>
                    </a:cubicBezTo>
                    <a:cubicBezTo>
                      <a:pt x="409" y="2"/>
                      <a:pt x="389" y="0"/>
                      <a:pt x="369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grpSp>
          <p:nvGrpSpPr>
            <p:cNvPr id="41" name="Google Shape;41;p4"/>
            <p:cNvGrpSpPr/>
            <p:nvPr/>
          </p:nvGrpSpPr>
          <p:grpSpPr>
            <a:xfrm>
              <a:off x="234506" y="3566115"/>
              <a:ext cx="407310" cy="392657"/>
              <a:chOff x="3762575" y="3653050"/>
              <a:chExt cx="496175" cy="478325"/>
            </a:xfrm>
          </p:grpSpPr>
          <p:sp>
            <p:nvSpPr>
              <p:cNvPr id="42" name="Google Shape;42;p4"/>
              <p:cNvSpPr/>
              <p:nvPr/>
            </p:nvSpPr>
            <p:spPr>
              <a:xfrm>
                <a:off x="3762575" y="3653050"/>
                <a:ext cx="496175" cy="478325"/>
              </a:xfrm>
              <a:custGeom>
                <a:avLst/>
                <a:gdLst/>
                <a:ahLst/>
                <a:cxnLst/>
                <a:rect l="l" t="t" r="r" b="b"/>
                <a:pathLst>
                  <a:path w="19847" h="19133" extrusionOk="0">
                    <a:moveTo>
                      <a:pt x="7519" y="1"/>
                    </a:moveTo>
                    <a:cubicBezTo>
                      <a:pt x="7371" y="1"/>
                      <a:pt x="7223" y="20"/>
                      <a:pt x="7083" y="55"/>
                    </a:cubicBezTo>
                    <a:cubicBezTo>
                      <a:pt x="6772" y="172"/>
                      <a:pt x="6460" y="327"/>
                      <a:pt x="6227" y="522"/>
                    </a:cubicBezTo>
                    <a:cubicBezTo>
                      <a:pt x="5760" y="911"/>
                      <a:pt x="5371" y="1417"/>
                      <a:pt x="5137" y="1962"/>
                    </a:cubicBezTo>
                    <a:cubicBezTo>
                      <a:pt x="4904" y="2506"/>
                      <a:pt x="4787" y="3090"/>
                      <a:pt x="4748" y="3635"/>
                    </a:cubicBezTo>
                    <a:cubicBezTo>
                      <a:pt x="4748" y="4180"/>
                      <a:pt x="4787" y="4724"/>
                      <a:pt x="4943" y="5230"/>
                    </a:cubicBezTo>
                    <a:cubicBezTo>
                      <a:pt x="5176" y="6164"/>
                      <a:pt x="5643" y="7020"/>
                      <a:pt x="6344" y="7682"/>
                    </a:cubicBezTo>
                    <a:lnTo>
                      <a:pt x="7394" y="8810"/>
                    </a:lnTo>
                    <a:cubicBezTo>
                      <a:pt x="6627" y="8595"/>
                      <a:pt x="5846" y="8482"/>
                      <a:pt x="5068" y="8482"/>
                    </a:cubicBezTo>
                    <a:cubicBezTo>
                      <a:pt x="4582" y="8482"/>
                      <a:pt x="4098" y="8526"/>
                      <a:pt x="3620" y="8616"/>
                    </a:cubicBezTo>
                    <a:cubicBezTo>
                      <a:pt x="2958" y="8733"/>
                      <a:pt x="2374" y="8966"/>
                      <a:pt x="1830" y="9316"/>
                    </a:cubicBezTo>
                    <a:cubicBezTo>
                      <a:pt x="1557" y="9511"/>
                      <a:pt x="1324" y="9705"/>
                      <a:pt x="1129" y="9978"/>
                    </a:cubicBezTo>
                    <a:cubicBezTo>
                      <a:pt x="935" y="10211"/>
                      <a:pt x="740" y="10445"/>
                      <a:pt x="545" y="10678"/>
                    </a:cubicBezTo>
                    <a:cubicBezTo>
                      <a:pt x="390" y="10951"/>
                      <a:pt x="234" y="11223"/>
                      <a:pt x="156" y="11534"/>
                    </a:cubicBezTo>
                    <a:cubicBezTo>
                      <a:pt x="40" y="11846"/>
                      <a:pt x="1" y="12157"/>
                      <a:pt x="40" y="12468"/>
                    </a:cubicBezTo>
                    <a:cubicBezTo>
                      <a:pt x="117" y="13052"/>
                      <a:pt x="390" y="13636"/>
                      <a:pt x="857" y="14064"/>
                    </a:cubicBezTo>
                    <a:cubicBezTo>
                      <a:pt x="1285" y="14414"/>
                      <a:pt x="1830" y="14647"/>
                      <a:pt x="2413" y="14686"/>
                    </a:cubicBezTo>
                    <a:cubicBezTo>
                      <a:pt x="2540" y="14696"/>
                      <a:pt x="2669" y="14701"/>
                      <a:pt x="2799" y="14701"/>
                    </a:cubicBezTo>
                    <a:cubicBezTo>
                      <a:pt x="3189" y="14701"/>
                      <a:pt x="3590" y="14657"/>
                      <a:pt x="3970" y="14570"/>
                    </a:cubicBezTo>
                    <a:cubicBezTo>
                      <a:pt x="5371" y="14180"/>
                      <a:pt x="6733" y="13636"/>
                      <a:pt x="8056" y="12935"/>
                    </a:cubicBezTo>
                    <a:lnTo>
                      <a:pt x="8056" y="12935"/>
                    </a:lnTo>
                    <a:cubicBezTo>
                      <a:pt x="7783" y="14336"/>
                      <a:pt x="7628" y="15737"/>
                      <a:pt x="7628" y="17177"/>
                    </a:cubicBezTo>
                    <a:cubicBezTo>
                      <a:pt x="7589" y="17722"/>
                      <a:pt x="7744" y="18227"/>
                      <a:pt x="8017" y="18694"/>
                    </a:cubicBezTo>
                    <a:cubicBezTo>
                      <a:pt x="8134" y="18928"/>
                      <a:pt x="8406" y="19084"/>
                      <a:pt x="8678" y="19122"/>
                    </a:cubicBezTo>
                    <a:cubicBezTo>
                      <a:pt x="8724" y="19129"/>
                      <a:pt x="8769" y="19132"/>
                      <a:pt x="8814" y="19132"/>
                    </a:cubicBezTo>
                    <a:cubicBezTo>
                      <a:pt x="9039" y="19132"/>
                      <a:pt x="9256" y="19051"/>
                      <a:pt x="9418" y="18889"/>
                    </a:cubicBezTo>
                    <a:cubicBezTo>
                      <a:pt x="9612" y="18733"/>
                      <a:pt x="9768" y="18578"/>
                      <a:pt x="9924" y="18422"/>
                    </a:cubicBezTo>
                    <a:cubicBezTo>
                      <a:pt x="10079" y="18227"/>
                      <a:pt x="10196" y="18033"/>
                      <a:pt x="10352" y="17838"/>
                    </a:cubicBezTo>
                    <a:cubicBezTo>
                      <a:pt x="10585" y="17488"/>
                      <a:pt x="10780" y="17099"/>
                      <a:pt x="10935" y="16710"/>
                    </a:cubicBezTo>
                    <a:cubicBezTo>
                      <a:pt x="11208" y="15970"/>
                      <a:pt x="11363" y="15270"/>
                      <a:pt x="11480" y="14492"/>
                    </a:cubicBezTo>
                    <a:cubicBezTo>
                      <a:pt x="11519" y="14025"/>
                      <a:pt x="11558" y="13519"/>
                      <a:pt x="11558" y="13052"/>
                    </a:cubicBezTo>
                    <a:cubicBezTo>
                      <a:pt x="11675" y="13480"/>
                      <a:pt x="11869" y="13908"/>
                      <a:pt x="12103" y="14297"/>
                    </a:cubicBezTo>
                    <a:cubicBezTo>
                      <a:pt x="12414" y="14803"/>
                      <a:pt x="12803" y="15192"/>
                      <a:pt x="13309" y="15503"/>
                    </a:cubicBezTo>
                    <a:cubicBezTo>
                      <a:pt x="13815" y="15776"/>
                      <a:pt x="14321" y="16009"/>
                      <a:pt x="14866" y="16126"/>
                    </a:cubicBezTo>
                    <a:cubicBezTo>
                      <a:pt x="15410" y="16243"/>
                      <a:pt x="15955" y="16321"/>
                      <a:pt x="16500" y="16360"/>
                    </a:cubicBezTo>
                    <a:cubicBezTo>
                      <a:pt x="17045" y="16360"/>
                      <a:pt x="17590" y="16282"/>
                      <a:pt x="18095" y="16048"/>
                    </a:cubicBezTo>
                    <a:cubicBezTo>
                      <a:pt x="18601" y="15854"/>
                      <a:pt x="18990" y="15465"/>
                      <a:pt x="19263" y="14998"/>
                    </a:cubicBezTo>
                    <a:cubicBezTo>
                      <a:pt x="19769" y="14142"/>
                      <a:pt x="19730" y="13013"/>
                      <a:pt x="19146" y="12196"/>
                    </a:cubicBezTo>
                    <a:cubicBezTo>
                      <a:pt x="18874" y="11846"/>
                      <a:pt x="18524" y="11573"/>
                      <a:pt x="18173" y="11379"/>
                    </a:cubicBezTo>
                    <a:cubicBezTo>
                      <a:pt x="17823" y="11184"/>
                      <a:pt x="17473" y="11028"/>
                      <a:pt x="17123" y="10873"/>
                    </a:cubicBezTo>
                    <a:cubicBezTo>
                      <a:pt x="16500" y="10600"/>
                      <a:pt x="14204" y="9550"/>
                      <a:pt x="14204" y="9550"/>
                    </a:cubicBezTo>
                    <a:cubicBezTo>
                      <a:pt x="14710" y="9355"/>
                      <a:pt x="15410" y="8810"/>
                      <a:pt x="15994" y="8499"/>
                    </a:cubicBezTo>
                    <a:cubicBezTo>
                      <a:pt x="16889" y="7993"/>
                      <a:pt x="17706" y="7332"/>
                      <a:pt x="18407" y="6553"/>
                    </a:cubicBezTo>
                    <a:cubicBezTo>
                      <a:pt x="18757" y="6125"/>
                      <a:pt x="19068" y="5619"/>
                      <a:pt x="19341" y="5114"/>
                    </a:cubicBezTo>
                    <a:cubicBezTo>
                      <a:pt x="19613" y="4569"/>
                      <a:pt x="19769" y="3985"/>
                      <a:pt x="19808" y="3362"/>
                    </a:cubicBezTo>
                    <a:cubicBezTo>
                      <a:pt x="19847" y="3051"/>
                      <a:pt x="19769" y="2740"/>
                      <a:pt x="19691" y="2467"/>
                    </a:cubicBezTo>
                    <a:cubicBezTo>
                      <a:pt x="19535" y="2156"/>
                      <a:pt x="19341" y="1884"/>
                      <a:pt x="19068" y="1689"/>
                    </a:cubicBezTo>
                    <a:cubicBezTo>
                      <a:pt x="18524" y="1417"/>
                      <a:pt x="17940" y="1261"/>
                      <a:pt x="17317" y="1261"/>
                    </a:cubicBezTo>
                    <a:cubicBezTo>
                      <a:pt x="17161" y="1240"/>
                      <a:pt x="17004" y="1231"/>
                      <a:pt x="16848" y="1231"/>
                    </a:cubicBezTo>
                    <a:cubicBezTo>
                      <a:pt x="16421" y="1231"/>
                      <a:pt x="15993" y="1303"/>
                      <a:pt x="15566" y="1417"/>
                    </a:cubicBezTo>
                    <a:cubicBezTo>
                      <a:pt x="15060" y="1572"/>
                      <a:pt x="14593" y="1923"/>
                      <a:pt x="14204" y="2312"/>
                    </a:cubicBezTo>
                    <a:cubicBezTo>
                      <a:pt x="13893" y="2701"/>
                      <a:pt x="13582" y="3090"/>
                      <a:pt x="13309" y="3518"/>
                    </a:cubicBezTo>
                    <a:cubicBezTo>
                      <a:pt x="13076" y="3907"/>
                      <a:pt x="12842" y="4296"/>
                      <a:pt x="12648" y="4647"/>
                    </a:cubicBezTo>
                    <a:cubicBezTo>
                      <a:pt x="12336" y="5191"/>
                      <a:pt x="12064" y="5775"/>
                      <a:pt x="11830" y="6359"/>
                    </a:cubicBezTo>
                    <a:cubicBezTo>
                      <a:pt x="11636" y="6787"/>
                      <a:pt x="11558" y="7020"/>
                      <a:pt x="11558" y="7020"/>
                    </a:cubicBezTo>
                    <a:cubicBezTo>
                      <a:pt x="11519" y="7215"/>
                      <a:pt x="11441" y="7409"/>
                      <a:pt x="11402" y="7565"/>
                    </a:cubicBezTo>
                    <a:lnTo>
                      <a:pt x="11402" y="7332"/>
                    </a:lnTo>
                    <a:cubicBezTo>
                      <a:pt x="11402" y="7098"/>
                      <a:pt x="11363" y="6904"/>
                      <a:pt x="11363" y="6904"/>
                    </a:cubicBezTo>
                    <a:cubicBezTo>
                      <a:pt x="11169" y="5619"/>
                      <a:pt x="10819" y="4374"/>
                      <a:pt x="10352" y="3168"/>
                    </a:cubicBezTo>
                    <a:cubicBezTo>
                      <a:pt x="10118" y="2545"/>
                      <a:pt x="9846" y="1962"/>
                      <a:pt x="9496" y="1378"/>
                    </a:cubicBezTo>
                    <a:cubicBezTo>
                      <a:pt x="9184" y="794"/>
                      <a:pt x="8678" y="366"/>
                      <a:pt x="8056" y="94"/>
                    </a:cubicBezTo>
                    <a:cubicBezTo>
                      <a:pt x="7884" y="29"/>
                      <a:pt x="7701" y="1"/>
                      <a:pt x="751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43" name="Google Shape;43;p4"/>
              <p:cNvSpPr/>
              <p:nvPr/>
            </p:nvSpPr>
            <p:spPr>
              <a:xfrm>
                <a:off x="4023300" y="3908650"/>
                <a:ext cx="20450" cy="195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783" extrusionOk="0">
                    <a:moveTo>
                      <a:pt x="351" y="337"/>
                    </a:moveTo>
                    <a:cubicBezTo>
                      <a:pt x="390" y="337"/>
                      <a:pt x="390" y="337"/>
                      <a:pt x="429" y="376"/>
                    </a:cubicBezTo>
                    <a:cubicBezTo>
                      <a:pt x="429" y="376"/>
                      <a:pt x="429" y="415"/>
                      <a:pt x="429" y="415"/>
                    </a:cubicBezTo>
                    <a:cubicBezTo>
                      <a:pt x="429" y="454"/>
                      <a:pt x="390" y="454"/>
                      <a:pt x="390" y="454"/>
                    </a:cubicBezTo>
                    <a:lnTo>
                      <a:pt x="312" y="454"/>
                    </a:lnTo>
                    <a:lnTo>
                      <a:pt x="351" y="415"/>
                    </a:lnTo>
                    <a:cubicBezTo>
                      <a:pt x="351" y="415"/>
                      <a:pt x="351" y="376"/>
                      <a:pt x="351" y="337"/>
                    </a:cubicBezTo>
                    <a:close/>
                    <a:moveTo>
                      <a:pt x="361" y="1"/>
                    </a:moveTo>
                    <a:cubicBezTo>
                      <a:pt x="293" y="1"/>
                      <a:pt x="225" y="19"/>
                      <a:pt x="156" y="65"/>
                    </a:cubicBezTo>
                    <a:cubicBezTo>
                      <a:pt x="78" y="143"/>
                      <a:pt x="1" y="260"/>
                      <a:pt x="1" y="376"/>
                    </a:cubicBezTo>
                    <a:cubicBezTo>
                      <a:pt x="1" y="454"/>
                      <a:pt x="39" y="532"/>
                      <a:pt x="78" y="649"/>
                    </a:cubicBezTo>
                    <a:cubicBezTo>
                      <a:pt x="156" y="688"/>
                      <a:pt x="234" y="766"/>
                      <a:pt x="312" y="766"/>
                    </a:cubicBezTo>
                    <a:cubicBezTo>
                      <a:pt x="338" y="778"/>
                      <a:pt x="364" y="783"/>
                      <a:pt x="390" y="783"/>
                    </a:cubicBezTo>
                    <a:cubicBezTo>
                      <a:pt x="442" y="783"/>
                      <a:pt x="493" y="766"/>
                      <a:pt x="545" y="766"/>
                    </a:cubicBezTo>
                    <a:cubicBezTo>
                      <a:pt x="701" y="688"/>
                      <a:pt x="779" y="571"/>
                      <a:pt x="818" y="454"/>
                    </a:cubicBezTo>
                    <a:cubicBezTo>
                      <a:pt x="818" y="376"/>
                      <a:pt x="818" y="337"/>
                      <a:pt x="779" y="299"/>
                    </a:cubicBezTo>
                    <a:lnTo>
                      <a:pt x="740" y="260"/>
                    </a:lnTo>
                    <a:cubicBezTo>
                      <a:pt x="740" y="182"/>
                      <a:pt x="701" y="143"/>
                      <a:pt x="662" y="104"/>
                    </a:cubicBezTo>
                    <a:cubicBezTo>
                      <a:pt x="623" y="65"/>
                      <a:pt x="545" y="26"/>
                      <a:pt x="506" y="26"/>
                    </a:cubicBezTo>
                    <a:cubicBezTo>
                      <a:pt x="458" y="10"/>
                      <a:pt x="410" y="1"/>
                      <a:pt x="361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44" name="Google Shape;44;p4"/>
              <p:cNvSpPr/>
              <p:nvPr/>
            </p:nvSpPr>
            <p:spPr>
              <a:xfrm>
                <a:off x="3979525" y="3952675"/>
                <a:ext cx="22400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63" extrusionOk="0">
                    <a:moveTo>
                      <a:pt x="545" y="250"/>
                    </a:moveTo>
                    <a:cubicBezTo>
                      <a:pt x="584" y="289"/>
                      <a:pt x="584" y="289"/>
                      <a:pt x="584" y="328"/>
                    </a:cubicBezTo>
                    <a:cubicBezTo>
                      <a:pt x="584" y="366"/>
                      <a:pt x="584" y="405"/>
                      <a:pt x="545" y="405"/>
                    </a:cubicBezTo>
                    <a:lnTo>
                      <a:pt x="467" y="405"/>
                    </a:lnTo>
                    <a:cubicBezTo>
                      <a:pt x="428" y="366"/>
                      <a:pt x="428" y="328"/>
                      <a:pt x="467" y="328"/>
                    </a:cubicBezTo>
                    <a:cubicBezTo>
                      <a:pt x="467" y="289"/>
                      <a:pt x="467" y="289"/>
                      <a:pt x="506" y="250"/>
                    </a:cubicBezTo>
                    <a:close/>
                    <a:moveTo>
                      <a:pt x="203" y="537"/>
                    </a:moveTo>
                    <a:cubicBezTo>
                      <a:pt x="214" y="557"/>
                      <a:pt x="227" y="576"/>
                      <a:pt x="242" y="594"/>
                    </a:cubicBezTo>
                    <a:lnTo>
                      <a:pt x="242" y="594"/>
                    </a:lnTo>
                    <a:cubicBezTo>
                      <a:pt x="224" y="578"/>
                      <a:pt x="211" y="560"/>
                      <a:pt x="203" y="537"/>
                    </a:cubicBezTo>
                    <a:close/>
                    <a:moveTo>
                      <a:pt x="451" y="1"/>
                    </a:moveTo>
                    <a:cubicBezTo>
                      <a:pt x="366" y="1"/>
                      <a:pt x="280" y="37"/>
                      <a:pt x="195" y="94"/>
                    </a:cubicBezTo>
                    <a:cubicBezTo>
                      <a:pt x="117" y="172"/>
                      <a:pt x="39" y="289"/>
                      <a:pt x="39" y="405"/>
                    </a:cubicBezTo>
                    <a:cubicBezTo>
                      <a:pt x="0" y="522"/>
                      <a:pt x="39" y="600"/>
                      <a:pt x="117" y="678"/>
                    </a:cubicBezTo>
                    <a:cubicBezTo>
                      <a:pt x="156" y="756"/>
                      <a:pt x="234" y="795"/>
                      <a:pt x="351" y="833"/>
                    </a:cubicBezTo>
                    <a:cubicBezTo>
                      <a:pt x="390" y="853"/>
                      <a:pt x="428" y="863"/>
                      <a:pt x="467" y="863"/>
                    </a:cubicBezTo>
                    <a:cubicBezTo>
                      <a:pt x="506" y="863"/>
                      <a:pt x="545" y="853"/>
                      <a:pt x="584" y="833"/>
                    </a:cubicBezTo>
                    <a:cubicBezTo>
                      <a:pt x="623" y="795"/>
                      <a:pt x="701" y="756"/>
                      <a:pt x="740" y="717"/>
                    </a:cubicBezTo>
                    <a:cubicBezTo>
                      <a:pt x="818" y="678"/>
                      <a:pt x="857" y="600"/>
                      <a:pt x="857" y="483"/>
                    </a:cubicBezTo>
                    <a:cubicBezTo>
                      <a:pt x="857" y="483"/>
                      <a:pt x="857" y="467"/>
                      <a:pt x="857" y="444"/>
                    </a:cubicBezTo>
                    <a:cubicBezTo>
                      <a:pt x="895" y="405"/>
                      <a:pt x="895" y="328"/>
                      <a:pt x="857" y="289"/>
                    </a:cubicBezTo>
                    <a:cubicBezTo>
                      <a:pt x="818" y="133"/>
                      <a:pt x="701" y="16"/>
                      <a:pt x="545" y="16"/>
                    </a:cubicBezTo>
                    <a:cubicBezTo>
                      <a:pt x="514" y="6"/>
                      <a:pt x="483" y="1"/>
                      <a:pt x="451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45" name="Google Shape;45;p4"/>
              <p:cNvSpPr/>
              <p:nvPr/>
            </p:nvSpPr>
            <p:spPr>
              <a:xfrm>
                <a:off x="3964925" y="3885675"/>
                <a:ext cx="21425" cy="17225"/>
              </a:xfrm>
              <a:custGeom>
                <a:avLst/>
                <a:gdLst/>
                <a:ahLst/>
                <a:cxnLst/>
                <a:rect l="l" t="t" r="r" b="b"/>
                <a:pathLst>
                  <a:path w="857" h="689" extrusionOk="0">
                    <a:moveTo>
                      <a:pt x="468" y="284"/>
                    </a:moveTo>
                    <a:cubicBezTo>
                      <a:pt x="507" y="284"/>
                      <a:pt x="545" y="284"/>
                      <a:pt x="584" y="323"/>
                    </a:cubicBezTo>
                    <a:cubicBezTo>
                      <a:pt x="623" y="323"/>
                      <a:pt x="584" y="400"/>
                      <a:pt x="545" y="439"/>
                    </a:cubicBezTo>
                    <a:cubicBezTo>
                      <a:pt x="526" y="459"/>
                      <a:pt x="507" y="468"/>
                      <a:pt x="487" y="468"/>
                    </a:cubicBezTo>
                    <a:cubicBezTo>
                      <a:pt x="468" y="468"/>
                      <a:pt x="448" y="459"/>
                      <a:pt x="429" y="439"/>
                    </a:cubicBezTo>
                    <a:cubicBezTo>
                      <a:pt x="429" y="439"/>
                      <a:pt x="429" y="400"/>
                      <a:pt x="429" y="400"/>
                    </a:cubicBezTo>
                    <a:lnTo>
                      <a:pt x="429" y="361"/>
                    </a:lnTo>
                    <a:cubicBezTo>
                      <a:pt x="429" y="323"/>
                      <a:pt x="468" y="323"/>
                      <a:pt x="468" y="284"/>
                    </a:cubicBezTo>
                    <a:close/>
                    <a:moveTo>
                      <a:pt x="472" y="1"/>
                    </a:moveTo>
                    <a:cubicBezTo>
                      <a:pt x="446" y="1"/>
                      <a:pt x="418" y="4"/>
                      <a:pt x="390" y="11"/>
                    </a:cubicBezTo>
                    <a:cubicBezTo>
                      <a:pt x="195" y="11"/>
                      <a:pt x="1" y="206"/>
                      <a:pt x="1" y="439"/>
                    </a:cubicBezTo>
                    <a:cubicBezTo>
                      <a:pt x="40" y="517"/>
                      <a:pt x="79" y="556"/>
                      <a:pt x="156" y="595"/>
                    </a:cubicBezTo>
                    <a:cubicBezTo>
                      <a:pt x="195" y="634"/>
                      <a:pt x="234" y="634"/>
                      <a:pt x="273" y="634"/>
                    </a:cubicBezTo>
                    <a:lnTo>
                      <a:pt x="312" y="634"/>
                    </a:lnTo>
                    <a:cubicBezTo>
                      <a:pt x="367" y="661"/>
                      <a:pt x="422" y="689"/>
                      <a:pt x="477" y="689"/>
                    </a:cubicBezTo>
                    <a:cubicBezTo>
                      <a:pt x="500" y="689"/>
                      <a:pt x="523" y="684"/>
                      <a:pt x="545" y="673"/>
                    </a:cubicBezTo>
                    <a:cubicBezTo>
                      <a:pt x="623" y="673"/>
                      <a:pt x="701" y="634"/>
                      <a:pt x="740" y="556"/>
                    </a:cubicBezTo>
                    <a:cubicBezTo>
                      <a:pt x="857" y="439"/>
                      <a:pt x="857" y="245"/>
                      <a:pt x="740" y="128"/>
                    </a:cubicBezTo>
                    <a:cubicBezTo>
                      <a:pt x="677" y="64"/>
                      <a:pt x="587" y="1"/>
                      <a:pt x="472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46" name="Google Shape;46;p4"/>
              <p:cNvSpPr/>
              <p:nvPr/>
            </p:nvSpPr>
            <p:spPr>
              <a:xfrm>
                <a:off x="4063175" y="3883625"/>
                <a:ext cx="19500" cy="17900"/>
              </a:xfrm>
              <a:custGeom>
                <a:avLst/>
                <a:gdLst/>
                <a:ahLst/>
                <a:cxnLst/>
                <a:rect l="l" t="t" r="r" b="b"/>
                <a:pathLst>
                  <a:path w="780" h="716" extrusionOk="0">
                    <a:moveTo>
                      <a:pt x="487" y="298"/>
                    </a:moveTo>
                    <a:cubicBezTo>
                      <a:pt x="497" y="298"/>
                      <a:pt x="507" y="307"/>
                      <a:pt x="507" y="327"/>
                    </a:cubicBezTo>
                    <a:lnTo>
                      <a:pt x="546" y="327"/>
                    </a:lnTo>
                    <a:cubicBezTo>
                      <a:pt x="546" y="366"/>
                      <a:pt x="546" y="366"/>
                      <a:pt x="546" y="366"/>
                    </a:cubicBezTo>
                    <a:cubicBezTo>
                      <a:pt x="546" y="366"/>
                      <a:pt x="546" y="405"/>
                      <a:pt x="546" y="405"/>
                    </a:cubicBezTo>
                    <a:cubicBezTo>
                      <a:pt x="468" y="443"/>
                      <a:pt x="429" y="443"/>
                      <a:pt x="351" y="443"/>
                    </a:cubicBezTo>
                    <a:cubicBezTo>
                      <a:pt x="351" y="443"/>
                      <a:pt x="312" y="405"/>
                      <a:pt x="312" y="405"/>
                    </a:cubicBezTo>
                    <a:cubicBezTo>
                      <a:pt x="312" y="366"/>
                      <a:pt x="351" y="327"/>
                      <a:pt x="390" y="327"/>
                    </a:cubicBezTo>
                    <a:cubicBezTo>
                      <a:pt x="390" y="307"/>
                      <a:pt x="400" y="298"/>
                      <a:pt x="414" y="298"/>
                    </a:cubicBezTo>
                    <a:cubicBezTo>
                      <a:pt x="429" y="298"/>
                      <a:pt x="448" y="307"/>
                      <a:pt x="468" y="327"/>
                    </a:cubicBezTo>
                    <a:cubicBezTo>
                      <a:pt x="468" y="307"/>
                      <a:pt x="478" y="298"/>
                      <a:pt x="487" y="298"/>
                    </a:cubicBezTo>
                    <a:close/>
                    <a:moveTo>
                      <a:pt x="413" y="0"/>
                    </a:moveTo>
                    <a:cubicBezTo>
                      <a:pt x="328" y="0"/>
                      <a:pt x="242" y="36"/>
                      <a:pt x="157" y="93"/>
                    </a:cubicBezTo>
                    <a:cubicBezTo>
                      <a:pt x="79" y="132"/>
                      <a:pt x="1" y="249"/>
                      <a:pt x="40" y="366"/>
                    </a:cubicBezTo>
                    <a:cubicBezTo>
                      <a:pt x="40" y="443"/>
                      <a:pt x="40" y="482"/>
                      <a:pt x="79" y="521"/>
                    </a:cubicBezTo>
                    <a:lnTo>
                      <a:pt x="118" y="521"/>
                    </a:lnTo>
                    <a:cubicBezTo>
                      <a:pt x="157" y="599"/>
                      <a:pt x="234" y="677"/>
                      <a:pt x="312" y="716"/>
                    </a:cubicBezTo>
                    <a:lnTo>
                      <a:pt x="546" y="716"/>
                    </a:lnTo>
                    <a:cubicBezTo>
                      <a:pt x="585" y="677"/>
                      <a:pt x="624" y="677"/>
                      <a:pt x="663" y="638"/>
                    </a:cubicBezTo>
                    <a:cubicBezTo>
                      <a:pt x="740" y="560"/>
                      <a:pt x="779" y="443"/>
                      <a:pt x="779" y="327"/>
                    </a:cubicBezTo>
                    <a:cubicBezTo>
                      <a:pt x="740" y="171"/>
                      <a:pt x="624" y="54"/>
                      <a:pt x="507" y="15"/>
                    </a:cubicBezTo>
                    <a:cubicBezTo>
                      <a:pt x="476" y="5"/>
                      <a:pt x="444" y="0"/>
                      <a:pt x="413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47" name="Google Shape;47;p4"/>
              <p:cNvSpPr/>
              <p:nvPr/>
            </p:nvSpPr>
            <p:spPr>
              <a:xfrm>
                <a:off x="4051525" y="3949775"/>
                <a:ext cx="18500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740" h="736" extrusionOk="0">
                    <a:moveTo>
                      <a:pt x="358" y="1"/>
                    </a:moveTo>
                    <a:cubicBezTo>
                      <a:pt x="255" y="1"/>
                      <a:pt x="175" y="45"/>
                      <a:pt x="117" y="132"/>
                    </a:cubicBezTo>
                    <a:cubicBezTo>
                      <a:pt x="0" y="327"/>
                      <a:pt x="39" y="599"/>
                      <a:pt x="272" y="716"/>
                    </a:cubicBezTo>
                    <a:lnTo>
                      <a:pt x="272" y="677"/>
                    </a:lnTo>
                    <a:cubicBezTo>
                      <a:pt x="311" y="716"/>
                      <a:pt x="360" y="735"/>
                      <a:pt x="409" y="735"/>
                    </a:cubicBezTo>
                    <a:cubicBezTo>
                      <a:pt x="457" y="735"/>
                      <a:pt x="506" y="716"/>
                      <a:pt x="545" y="677"/>
                    </a:cubicBezTo>
                    <a:cubicBezTo>
                      <a:pt x="584" y="638"/>
                      <a:pt x="623" y="599"/>
                      <a:pt x="662" y="521"/>
                    </a:cubicBezTo>
                    <a:cubicBezTo>
                      <a:pt x="700" y="482"/>
                      <a:pt x="700" y="444"/>
                      <a:pt x="739" y="366"/>
                    </a:cubicBezTo>
                    <a:cubicBezTo>
                      <a:pt x="739" y="288"/>
                      <a:pt x="739" y="210"/>
                      <a:pt x="662" y="132"/>
                    </a:cubicBezTo>
                    <a:cubicBezTo>
                      <a:pt x="623" y="54"/>
                      <a:pt x="545" y="16"/>
                      <a:pt x="467" y="16"/>
                    </a:cubicBezTo>
                    <a:cubicBezTo>
                      <a:pt x="428" y="6"/>
                      <a:pt x="392" y="1"/>
                      <a:pt x="358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48" name="Google Shape;48;p4"/>
              <p:cNvSpPr/>
              <p:nvPr/>
            </p:nvSpPr>
            <p:spPr>
              <a:xfrm>
                <a:off x="4015525" y="3849950"/>
                <a:ext cx="18500" cy="17925"/>
              </a:xfrm>
              <a:custGeom>
                <a:avLst/>
                <a:gdLst/>
                <a:ahLst/>
                <a:cxnLst/>
                <a:rect l="l" t="t" r="r" b="b"/>
                <a:pathLst>
                  <a:path w="740" h="717" extrusionOk="0">
                    <a:moveTo>
                      <a:pt x="379" y="179"/>
                    </a:moveTo>
                    <a:cubicBezTo>
                      <a:pt x="432" y="179"/>
                      <a:pt x="479" y="206"/>
                      <a:pt x="506" y="234"/>
                    </a:cubicBezTo>
                    <a:lnTo>
                      <a:pt x="467" y="234"/>
                    </a:lnTo>
                    <a:cubicBezTo>
                      <a:pt x="467" y="273"/>
                      <a:pt x="467" y="351"/>
                      <a:pt x="467" y="390"/>
                    </a:cubicBezTo>
                    <a:cubicBezTo>
                      <a:pt x="428" y="390"/>
                      <a:pt x="389" y="428"/>
                      <a:pt x="350" y="428"/>
                    </a:cubicBezTo>
                    <a:cubicBezTo>
                      <a:pt x="350" y="390"/>
                      <a:pt x="312" y="390"/>
                      <a:pt x="273" y="390"/>
                    </a:cubicBezTo>
                    <a:cubicBezTo>
                      <a:pt x="273" y="351"/>
                      <a:pt x="273" y="312"/>
                      <a:pt x="273" y="312"/>
                    </a:cubicBezTo>
                    <a:cubicBezTo>
                      <a:pt x="312" y="273"/>
                      <a:pt x="312" y="234"/>
                      <a:pt x="312" y="195"/>
                    </a:cubicBezTo>
                    <a:cubicBezTo>
                      <a:pt x="334" y="184"/>
                      <a:pt x="357" y="179"/>
                      <a:pt x="379" y="179"/>
                    </a:cubicBezTo>
                    <a:close/>
                    <a:moveTo>
                      <a:pt x="273" y="0"/>
                    </a:moveTo>
                    <a:cubicBezTo>
                      <a:pt x="273" y="0"/>
                      <a:pt x="234" y="39"/>
                      <a:pt x="195" y="39"/>
                    </a:cubicBezTo>
                    <a:cubicBezTo>
                      <a:pt x="78" y="78"/>
                      <a:pt x="0" y="195"/>
                      <a:pt x="0" y="312"/>
                    </a:cubicBezTo>
                    <a:cubicBezTo>
                      <a:pt x="0" y="390"/>
                      <a:pt x="39" y="428"/>
                      <a:pt x="78" y="467"/>
                    </a:cubicBezTo>
                    <a:lnTo>
                      <a:pt x="78" y="506"/>
                    </a:lnTo>
                    <a:cubicBezTo>
                      <a:pt x="78" y="506"/>
                      <a:pt x="117" y="545"/>
                      <a:pt x="117" y="584"/>
                    </a:cubicBezTo>
                    <a:cubicBezTo>
                      <a:pt x="156" y="584"/>
                      <a:pt x="156" y="623"/>
                      <a:pt x="195" y="623"/>
                    </a:cubicBezTo>
                    <a:cubicBezTo>
                      <a:pt x="252" y="680"/>
                      <a:pt x="330" y="716"/>
                      <a:pt x="413" y="716"/>
                    </a:cubicBezTo>
                    <a:cubicBezTo>
                      <a:pt x="444" y="716"/>
                      <a:pt x="475" y="711"/>
                      <a:pt x="506" y="701"/>
                    </a:cubicBezTo>
                    <a:cubicBezTo>
                      <a:pt x="545" y="662"/>
                      <a:pt x="623" y="584"/>
                      <a:pt x="662" y="506"/>
                    </a:cubicBezTo>
                    <a:cubicBezTo>
                      <a:pt x="662" y="506"/>
                      <a:pt x="701" y="467"/>
                      <a:pt x="701" y="467"/>
                    </a:cubicBezTo>
                    <a:cubicBezTo>
                      <a:pt x="740" y="390"/>
                      <a:pt x="740" y="312"/>
                      <a:pt x="701" y="234"/>
                    </a:cubicBezTo>
                    <a:cubicBezTo>
                      <a:pt x="662" y="117"/>
                      <a:pt x="623" y="39"/>
                      <a:pt x="506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</p:grpSp>
      <p:grpSp>
        <p:nvGrpSpPr>
          <p:cNvPr id="49" name="Google Shape;49;p4"/>
          <p:cNvGrpSpPr/>
          <p:nvPr/>
        </p:nvGrpSpPr>
        <p:grpSpPr>
          <a:xfrm flipH="1">
            <a:off x="10420367" y="5823585"/>
            <a:ext cx="1895298" cy="1057542"/>
            <a:chOff x="8059283" y="4525012"/>
            <a:chExt cx="1139550" cy="635847"/>
          </a:xfrm>
        </p:grpSpPr>
        <p:grpSp>
          <p:nvGrpSpPr>
            <p:cNvPr id="50" name="Google Shape;50;p4"/>
            <p:cNvGrpSpPr/>
            <p:nvPr/>
          </p:nvGrpSpPr>
          <p:grpSpPr>
            <a:xfrm>
              <a:off x="8059283" y="4525012"/>
              <a:ext cx="683359" cy="635847"/>
              <a:chOff x="-61526" y="3752577"/>
              <a:chExt cx="1522974" cy="1417087"/>
            </a:xfrm>
          </p:grpSpPr>
          <p:sp>
            <p:nvSpPr>
              <p:cNvPr id="51" name="Google Shape;51;p4"/>
              <p:cNvSpPr/>
              <p:nvPr/>
            </p:nvSpPr>
            <p:spPr>
              <a:xfrm>
                <a:off x="-61526" y="3752577"/>
                <a:ext cx="1522974" cy="1417087"/>
              </a:xfrm>
              <a:custGeom>
                <a:avLst/>
                <a:gdLst/>
                <a:ahLst/>
                <a:cxnLst/>
                <a:rect l="l" t="t" r="r" b="b"/>
                <a:pathLst>
                  <a:path w="15284" h="14221" fill="none" extrusionOk="0">
                    <a:moveTo>
                      <a:pt x="14246" y="14196"/>
                    </a:moveTo>
                    <a:cubicBezTo>
                      <a:pt x="14246" y="14196"/>
                      <a:pt x="15283" y="9258"/>
                      <a:pt x="13629" y="7506"/>
                    </a:cubicBezTo>
                    <a:cubicBezTo>
                      <a:pt x="12839" y="6666"/>
                      <a:pt x="12024" y="6888"/>
                      <a:pt x="11407" y="7333"/>
                    </a:cubicBezTo>
                    <a:cubicBezTo>
                      <a:pt x="10987" y="7678"/>
                      <a:pt x="10345" y="7382"/>
                      <a:pt x="10370" y="6839"/>
                    </a:cubicBezTo>
                    <a:cubicBezTo>
                      <a:pt x="10444" y="4889"/>
                      <a:pt x="10345" y="1951"/>
                      <a:pt x="9210" y="1235"/>
                    </a:cubicBezTo>
                    <a:cubicBezTo>
                      <a:pt x="7259" y="0"/>
                      <a:pt x="6000" y="1037"/>
                      <a:pt x="5531" y="6567"/>
                    </a:cubicBezTo>
                    <a:cubicBezTo>
                      <a:pt x="5531" y="6592"/>
                      <a:pt x="5012" y="9110"/>
                      <a:pt x="3655" y="7333"/>
                    </a:cubicBezTo>
                    <a:cubicBezTo>
                      <a:pt x="50" y="2592"/>
                      <a:pt x="1" y="14221"/>
                      <a:pt x="1" y="14221"/>
                    </a:cubicBezTo>
                  </a:path>
                </a:pathLst>
              </a:custGeom>
              <a:noFill/>
              <a:ln w="19050" cap="rnd" cmpd="sng">
                <a:solidFill>
                  <a:schemeClr val="lt2"/>
                </a:solidFill>
                <a:prstDash val="solid"/>
                <a:miter lim="2468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52" name="Google Shape;52;p4"/>
              <p:cNvSpPr/>
              <p:nvPr/>
            </p:nvSpPr>
            <p:spPr>
              <a:xfrm>
                <a:off x="118036" y="4079423"/>
                <a:ext cx="1119512" cy="1080478"/>
              </a:xfrm>
              <a:custGeom>
                <a:avLst/>
                <a:gdLst/>
                <a:ahLst/>
                <a:cxnLst/>
                <a:rect l="l" t="t" r="r" b="b"/>
                <a:pathLst>
                  <a:path w="11235" h="10843" extrusionOk="0">
                    <a:moveTo>
                      <a:pt x="4225" y="1"/>
                    </a:moveTo>
                    <a:cubicBezTo>
                      <a:pt x="4078" y="1"/>
                      <a:pt x="3929" y="41"/>
                      <a:pt x="3778" y="127"/>
                    </a:cubicBezTo>
                    <a:cubicBezTo>
                      <a:pt x="2149" y="1090"/>
                      <a:pt x="3754" y="6127"/>
                      <a:pt x="4519" y="8225"/>
                    </a:cubicBezTo>
                    <a:cubicBezTo>
                      <a:pt x="4622" y="8492"/>
                      <a:pt x="4468" y="8810"/>
                      <a:pt x="4286" y="8810"/>
                    </a:cubicBezTo>
                    <a:cubicBezTo>
                      <a:pt x="4249" y="8810"/>
                      <a:pt x="4211" y="8797"/>
                      <a:pt x="4173" y="8768"/>
                    </a:cubicBezTo>
                    <a:cubicBezTo>
                      <a:pt x="3219" y="8072"/>
                      <a:pt x="2089" y="6912"/>
                      <a:pt x="1324" y="6912"/>
                    </a:cubicBezTo>
                    <a:cubicBezTo>
                      <a:pt x="1139" y="6912"/>
                      <a:pt x="975" y="6980"/>
                      <a:pt x="840" y="7139"/>
                    </a:cubicBezTo>
                    <a:cubicBezTo>
                      <a:pt x="1" y="8102"/>
                      <a:pt x="1063" y="9929"/>
                      <a:pt x="1630" y="10842"/>
                    </a:cubicBezTo>
                    <a:lnTo>
                      <a:pt x="11210" y="10842"/>
                    </a:lnTo>
                    <a:cubicBezTo>
                      <a:pt x="11234" y="8991"/>
                      <a:pt x="11185" y="3510"/>
                      <a:pt x="9605" y="2349"/>
                    </a:cubicBezTo>
                    <a:cubicBezTo>
                      <a:pt x="9505" y="2271"/>
                      <a:pt x="9385" y="2234"/>
                      <a:pt x="9265" y="2234"/>
                    </a:cubicBezTo>
                    <a:cubicBezTo>
                      <a:pt x="9119" y="2234"/>
                      <a:pt x="8973" y="2290"/>
                      <a:pt x="8864" y="2399"/>
                    </a:cubicBezTo>
                    <a:cubicBezTo>
                      <a:pt x="8568" y="2695"/>
                      <a:pt x="8124" y="3287"/>
                      <a:pt x="7852" y="4596"/>
                    </a:cubicBezTo>
                    <a:cubicBezTo>
                      <a:pt x="7788" y="4877"/>
                      <a:pt x="7618" y="5019"/>
                      <a:pt x="7446" y="5019"/>
                    </a:cubicBezTo>
                    <a:cubicBezTo>
                      <a:pt x="7285" y="5019"/>
                      <a:pt x="7121" y="4895"/>
                      <a:pt x="7037" y="4645"/>
                    </a:cubicBezTo>
                    <a:cubicBezTo>
                      <a:pt x="6443" y="2666"/>
                      <a:pt x="5419" y="1"/>
                      <a:pt x="422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53" name="Google Shape;53;p4"/>
            <p:cNvSpPr/>
            <p:nvPr/>
          </p:nvSpPr>
          <p:spPr>
            <a:xfrm flipH="1">
              <a:off x="8579401" y="4612750"/>
              <a:ext cx="619432" cy="544192"/>
            </a:xfrm>
            <a:custGeom>
              <a:avLst/>
              <a:gdLst/>
              <a:ahLst/>
              <a:cxnLst/>
              <a:rect l="l" t="t" r="r" b="b"/>
              <a:pathLst>
                <a:path w="18888" h="16595" extrusionOk="0">
                  <a:moveTo>
                    <a:pt x="9795" y="1"/>
                  </a:moveTo>
                  <a:cubicBezTo>
                    <a:pt x="8290" y="1"/>
                    <a:pt x="7300" y="1971"/>
                    <a:pt x="6889" y="7164"/>
                  </a:cubicBezTo>
                  <a:cubicBezTo>
                    <a:pt x="6889" y="7182"/>
                    <a:pt x="6524" y="8876"/>
                    <a:pt x="5654" y="8876"/>
                  </a:cubicBezTo>
                  <a:cubicBezTo>
                    <a:pt x="5348" y="8876"/>
                    <a:pt x="4980" y="8667"/>
                    <a:pt x="4544" y="8102"/>
                  </a:cubicBezTo>
                  <a:cubicBezTo>
                    <a:pt x="3785" y="7104"/>
                    <a:pt x="3153" y="6690"/>
                    <a:pt x="2627" y="6690"/>
                  </a:cubicBezTo>
                  <a:cubicBezTo>
                    <a:pt x="52" y="6690"/>
                    <a:pt x="1" y="16595"/>
                    <a:pt x="1" y="16595"/>
                  </a:cubicBezTo>
                  <a:lnTo>
                    <a:pt x="17629" y="16570"/>
                  </a:lnTo>
                  <a:cubicBezTo>
                    <a:pt x="17629" y="16570"/>
                    <a:pt x="18888" y="10472"/>
                    <a:pt x="16839" y="8324"/>
                  </a:cubicBezTo>
                  <a:cubicBezTo>
                    <a:pt x="16365" y="7813"/>
                    <a:pt x="15879" y="7620"/>
                    <a:pt x="15416" y="7620"/>
                  </a:cubicBezTo>
                  <a:cubicBezTo>
                    <a:pt x="14939" y="7620"/>
                    <a:pt x="14487" y="7826"/>
                    <a:pt x="14098" y="8102"/>
                  </a:cubicBezTo>
                  <a:cubicBezTo>
                    <a:pt x="13951" y="8214"/>
                    <a:pt x="13786" y="8264"/>
                    <a:pt x="13625" y="8264"/>
                  </a:cubicBezTo>
                  <a:cubicBezTo>
                    <a:pt x="13219" y="8264"/>
                    <a:pt x="12839" y="7944"/>
                    <a:pt x="12839" y="7484"/>
                  </a:cubicBezTo>
                  <a:cubicBezTo>
                    <a:pt x="12938" y="5065"/>
                    <a:pt x="12814" y="1460"/>
                    <a:pt x="11407" y="572"/>
                  </a:cubicBezTo>
                  <a:cubicBezTo>
                    <a:pt x="10818" y="205"/>
                    <a:pt x="10280" y="1"/>
                    <a:pt x="979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4" name="Google Shape;54;p4"/>
            <p:cNvSpPr/>
            <p:nvPr/>
          </p:nvSpPr>
          <p:spPr>
            <a:xfrm flipH="1">
              <a:off x="8670081" y="4686536"/>
              <a:ext cx="455063" cy="467162"/>
            </a:xfrm>
            <a:custGeom>
              <a:avLst/>
              <a:gdLst/>
              <a:ahLst/>
              <a:cxnLst/>
              <a:rect l="l" t="t" r="r" b="b"/>
              <a:pathLst>
                <a:path w="13876" h="14246" fill="none" extrusionOk="0">
                  <a:moveTo>
                    <a:pt x="2025" y="14246"/>
                  </a:moveTo>
                  <a:cubicBezTo>
                    <a:pt x="1334" y="13110"/>
                    <a:pt x="0" y="10839"/>
                    <a:pt x="1037" y="9654"/>
                  </a:cubicBezTo>
                  <a:cubicBezTo>
                    <a:pt x="1902" y="8642"/>
                    <a:pt x="3704" y="10617"/>
                    <a:pt x="5160" y="11678"/>
                  </a:cubicBezTo>
                  <a:cubicBezTo>
                    <a:pt x="5432" y="11876"/>
                    <a:pt x="5728" y="11382"/>
                    <a:pt x="5580" y="10987"/>
                  </a:cubicBezTo>
                  <a:cubicBezTo>
                    <a:pt x="4667" y="8395"/>
                    <a:pt x="2642" y="2173"/>
                    <a:pt x="4667" y="988"/>
                  </a:cubicBezTo>
                  <a:cubicBezTo>
                    <a:pt x="6370" y="0"/>
                    <a:pt x="7876" y="3852"/>
                    <a:pt x="8691" y="6568"/>
                  </a:cubicBezTo>
                  <a:cubicBezTo>
                    <a:pt x="8889" y="7210"/>
                    <a:pt x="9555" y="7185"/>
                    <a:pt x="9703" y="6518"/>
                  </a:cubicBezTo>
                  <a:cubicBezTo>
                    <a:pt x="10049" y="4889"/>
                    <a:pt x="10567" y="4148"/>
                    <a:pt x="10938" y="3802"/>
                  </a:cubicBezTo>
                  <a:cubicBezTo>
                    <a:pt x="11185" y="3556"/>
                    <a:pt x="11580" y="3531"/>
                    <a:pt x="11851" y="3728"/>
                  </a:cubicBezTo>
                  <a:cubicBezTo>
                    <a:pt x="13802" y="5160"/>
                    <a:pt x="13876" y="11925"/>
                    <a:pt x="13826" y="14221"/>
                  </a:cubicBezTo>
                </a:path>
              </a:pathLst>
            </a:custGeom>
            <a:noFill/>
            <a:ln w="19050" cap="flat" cmpd="sng">
              <a:solidFill>
                <a:schemeClr val="accent1"/>
              </a:solidFill>
              <a:prstDash val="solid"/>
              <a:miter lim="2468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8811719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Thanks">
    <p:spTree>
      <p:nvGrpSpPr>
        <p:cNvPr id="1" name="Shape 2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" name="Google Shape;275;p27"/>
          <p:cNvSpPr txBox="1">
            <a:spLocks noGrp="1"/>
          </p:cNvSpPr>
          <p:nvPr>
            <p:ph type="title"/>
          </p:nvPr>
        </p:nvSpPr>
        <p:spPr>
          <a:xfrm>
            <a:off x="3244200" y="719333"/>
            <a:ext cx="5703600" cy="126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96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6" name="Google Shape;276;p27"/>
          <p:cNvSpPr txBox="1">
            <a:spLocks noGrp="1"/>
          </p:cNvSpPr>
          <p:nvPr>
            <p:ph type="subTitle" idx="1"/>
          </p:nvPr>
        </p:nvSpPr>
        <p:spPr>
          <a:xfrm>
            <a:off x="3244200" y="2292433"/>
            <a:ext cx="5703600" cy="15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grpSp>
        <p:nvGrpSpPr>
          <p:cNvPr id="277" name="Google Shape;277;p27"/>
          <p:cNvGrpSpPr/>
          <p:nvPr/>
        </p:nvGrpSpPr>
        <p:grpSpPr>
          <a:xfrm>
            <a:off x="8655200" y="4909619"/>
            <a:ext cx="3273676" cy="1997085"/>
            <a:chOff x="6102849" y="3185238"/>
            <a:chExt cx="3269753" cy="1994692"/>
          </a:xfrm>
        </p:grpSpPr>
        <p:grpSp>
          <p:nvGrpSpPr>
            <p:cNvPr id="278" name="Google Shape;278;p27"/>
            <p:cNvGrpSpPr/>
            <p:nvPr/>
          </p:nvGrpSpPr>
          <p:grpSpPr>
            <a:xfrm flipH="1">
              <a:off x="7229015" y="3185238"/>
              <a:ext cx="2143586" cy="1994692"/>
              <a:chOff x="-61526" y="3752577"/>
              <a:chExt cx="1522974" cy="1417087"/>
            </a:xfrm>
          </p:grpSpPr>
          <p:sp>
            <p:nvSpPr>
              <p:cNvPr id="279" name="Google Shape;279;p27"/>
              <p:cNvSpPr/>
              <p:nvPr/>
            </p:nvSpPr>
            <p:spPr>
              <a:xfrm>
                <a:off x="-61526" y="3752577"/>
                <a:ext cx="1522974" cy="1417087"/>
              </a:xfrm>
              <a:custGeom>
                <a:avLst/>
                <a:gdLst/>
                <a:ahLst/>
                <a:cxnLst/>
                <a:rect l="l" t="t" r="r" b="b"/>
                <a:pathLst>
                  <a:path w="15284" h="14221" fill="none" extrusionOk="0">
                    <a:moveTo>
                      <a:pt x="14246" y="14196"/>
                    </a:moveTo>
                    <a:cubicBezTo>
                      <a:pt x="14246" y="14196"/>
                      <a:pt x="15283" y="9258"/>
                      <a:pt x="13629" y="7506"/>
                    </a:cubicBezTo>
                    <a:cubicBezTo>
                      <a:pt x="12839" y="6666"/>
                      <a:pt x="12024" y="6888"/>
                      <a:pt x="11407" y="7333"/>
                    </a:cubicBezTo>
                    <a:cubicBezTo>
                      <a:pt x="10987" y="7678"/>
                      <a:pt x="10345" y="7382"/>
                      <a:pt x="10370" y="6839"/>
                    </a:cubicBezTo>
                    <a:cubicBezTo>
                      <a:pt x="10444" y="4889"/>
                      <a:pt x="10345" y="1951"/>
                      <a:pt x="9210" y="1235"/>
                    </a:cubicBezTo>
                    <a:cubicBezTo>
                      <a:pt x="7259" y="0"/>
                      <a:pt x="6000" y="1037"/>
                      <a:pt x="5531" y="6567"/>
                    </a:cubicBezTo>
                    <a:cubicBezTo>
                      <a:pt x="5531" y="6592"/>
                      <a:pt x="5012" y="9110"/>
                      <a:pt x="3655" y="7333"/>
                    </a:cubicBezTo>
                    <a:cubicBezTo>
                      <a:pt x="50" y="2592"/>
                      <a:pt x="1" y="14221"/>
                      <a:pt x="1" y="14221"/>
                    </a:cubicBezTo>
                  </a:path>
                </a:pathLst>
              </a:custGeom>
              <a:noFill/>
              <a:ln w="19050" cap="rnd" cmpd="sng">
                <a:solidFill>
                  <a:schemeClr val="lt2"/>
                </a:solidFill>
                <a:prstDash val="solid"/>
                <a:miter lim="2468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80" name="Google Shape;280;p27"/>
              <p:cNvSpPr/>
              <p:nvPr/>
            </p:nvSpPr>
            <p:spPr>
              <a:xfrm>
                <a:off x="118036" y="4079423"/>
                <a:ext cx="1119512" cy="1080478"/>
              </a:xfrm>
              <a:custGeom>
                <a:avLst/>
                <a:gdLst/>
                <a:ahLst/>
                <a:cxnLst/>
                <a:rect l="l" t="t" r="r" b="b"/>
                <a:pathLst>
                  <a:path w="11235" h="10843" extrusionOk="0">
                    <a:moveTo>
                      <a:pt x="4225" y="1"/>
                    </a:moveTo>
                    <a:cubicBezTo>
                      <a:pt x="4078" y="1"/>
                      <a:pt x="3929" y="41"/>
                      <a:pt x="3778" y="127"/>
                    </a:cubicBezTo>
                    <a:cubicBezTo>
                      <a:pt x="2149" y="1090"/>
                      <a:pt x="3754" y="6127"/>
                      <a:pt x="4519" y="8225"/>
                    </a:cubicBezTo>
                    <a:cubicBezTo>
                      <a:pt x="4622" y="8492"/>
                      <a:pt x="4468" y="8810"/>
                      <a:pt x="4286" y="8810"/>
                    </a:cubicBezTo>
                    <a:cubicBezTo>
                      <a:pt x="4249" y="8810"/>
                      <a:pt x="4211" y="8797"/>
                      <a:pt x="4173" y="8768"/>
                    </a:cubicBezTo>
                    <a:cubicBezTo>
                      <a:pt x="3219" y="8072"/>
                      <a:pt x="2089" y="6912"/>
                      <a:pt x="1324" y="6912"/>
                    </a:cubicBezTo>
                    <a:cubicBezTo>
                      <a:pt x="1139" y="6912"/>
                      <a:pt x="975" y="6980"/>
                      <a:pt x="840" y="7139"/>
                    </a:cubicBezTo>
                    <a:cubicBezTo>
                      <a:pt x="1" y="8102"/>
                      <a:pt x="1063" y="9929"/>
                      <a:pt x="1630" y="10842"/>
                    </a:cubicBezTo>
                    <a:lnTo>
                      <a:pt x="11210" y="10842"/>
                    </a:lnTo>
                    <a:cubicBezTo>
                      <a:pt x="11234" y="8991"/>
                      <a:pt x="11185" y="3510"/>
                      <a:pt x="9605" y="2349"/>
                    </a:cubicBezTo>
                    <a:cubicBezTo>
                      <a:pt x="9505" y="2271"/>
                      <a:pt x="9385" y="2234"/>
                      <a:pt x="9265" y="2234"/>
                    </a:cubicBezTo>
                    <a:cubicBezTo>
                      <a:pt x="9119" y="2234"/>
                      <a:pt x="8973" y="2290"/>
                      <a:pt x="8864" y="2399"/>
                    </a:cubicBezTo>
                    <a:cubicBezTo>
                      <a:pt x="8568" y="2695"/>
                      <a:pt x="8124" y="3287"/>
                      <a:pt x="7852" y="4596"/>
                    </a:cubicBezTo>
                    <a:cubicBezTo>
                      <a:pt x="7788" y="4877"/>
                      <a:pt x="7618" y="5019"/>
                      <a:pt x="7446" y="5019"/>
                    </a:cubicBezTo>
                    <a:cubicBezTo>
                      <a:pt x="7285" y="5019"/>
                      <a:pt x="7121" y="4895"/>
                      <a:pt x="7037" y="4645"/>
                    </a:cubicBezTo>
                    <a:cubicBezTo>
                      <a:pt x="6443" y="2666"/>
                      <a:pt x="5419" y="1"/>
                      <a:pt x="422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281" name="Google Shape;281;p27"/>
            <p:cNvSpPr/>
            <p:nvPr/>
          </p:nvSpPr>
          <p:spPr>
            <a:xfrm>
              <a:off x="6102849" y="3460147"/>
              <a:ext cx="1942961" cy="1707086"/>
            </a:xfrm>
            <a:custGeom>
              <a:avLst/>
              <a:gdLst/>
              <a:ahLst/>
              <a:cxnLst/>
              <a:rect l="l" t="t" r="r" b="b"/>
              <a:pathLst>
                <a:path w="18888" h="16595" extrusionOk="0">
                  <a:moveTo>
                    <a:pt x="9795" y="1"/>
                  </a:moveTo>
                  <a:cubicBezTo>
                    <a:pt x="8290" y="1"/>
                    <a:pt x="7300" y="1971"/>
                    <a:pt x="6889" y="7164"/>
                  </a:cubicBezTo>
                  <a:cubicBezTo>
                    <a:pt x="6889" y="7182"/>
                    <a:pt x="6524" y="8876"/>
                    <a:pt x="5654" y="8876"/>
                  </a:cubicBezTo>
                  <a:cubicBezTo>
                    <a:pt x="5348" y="8876"/>
                    <a:pt x="4980" y="8667"/>
                    <a:pt x="4544" y="8102"/>
                  </a:cubicBezTo>
                  <a:cubicBezTo>
                    <a:pt x="3785" y="7104"/>
                    <a:pt x="3153" y="6690"/>
                    <a:pt x="2627" y="6690"/>
                  </a:cubicBezTo>
                  <a:cubicBezTo>
                    <a:pt x="52" y="6690"/>
                    <a:pt x="1" y="16595"/>
                    <a:pt x="1" y="16595"/>
                  </a:cubicBezTo>
                  <a:lnTo>
                    <a:pt x="17629" y="16570"/>
                  </a:lnTo>
                  <a:cubicBezTo>
                    <a:pt x="17629" y="16570"/>
                    <a:pt x="18888" y="10472"/>
                    <a:pt x="16839" y="8324"/>
                  </a:cubicBezTo>
                  <a:cubicBezTo>
                    <a:pt x="16365" y="7813"/>
                    <a:pt x="15879" y="7620"/>
                    <a:pt x="15416" y="7620"/>
                  </a:cubicBezTo>
                  <a:cubicBezTo>
                    <a:pt x="14939" y="7620"/>
                    <a:pt x="14487" y="7826"/>
                    <a:pt x="14098" y="8102"/>
                  </a:cubicBezTo>
                  <a:cubicBezTo>
                    <a:pt x="13951" y="8214"/>
                    <a:pt x="13786" y="8264"/>
                    <a:pt x="13625" y="8264"/>
                  </a:cubicBezTo>
                  <a:cubicBezTo>
                    <a:pt x="13219" y="8264"/>
                    <a:pt x="12839" y="7944"/>
                    <a:pt x="12839" y="7484"/>
                  </a:cubicBezTo>
                  <a:cubicBezTo>
                    <a:pt x="12938" y="5065"/>
                    <a:pt x="12814" y="1460"/>
                    <a:pt x="11407" y="572"/>
                  </a:cubicBezTo>
                  <a:cubicBezTo>
                    <a:pt x="10818" y="205"/>
                    <a:pt x="10280" y="1"/>
                    <a:pt x="979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82" name="Google Shape;282;p27"/>
            <p:cNvSpPr/>
            <p:nvPr/>
          </p:nvSpPr>
          <p:spPr>
            <a:xfrm>
              <a:off x="6333995" y="3691602"/>
              <a:ext cx="1427389" cy="1465450"/>
            </a:xfrm>
            <a:custGeom>
              <a:avLst/>
              <a:gdLst/>
              <a:ahLst/>
              <a:cxnLst/>
              <a:rect l="l" t="t" r="r" b="b"/>
              <a:pathLst>
                <a:path w="13876" h="14246" fill="none" extrusionOk="0">
                  <a:moveTo>
                    <a:pt x="2025" y="14246"/>
                  </a:moveTo>
                  <a:cubicBezTo>
                    <a:pt x="1334" y="13110"/>
                    <a:pt x="0" y="10839"/>
                    <a:pt x="1037" y="9654"/>
                  </a:cubicBezTo>
                  <a:cubicBezTo>
                    <a:pt x="1902" y="8642"/>
                    <a:pt x="3704" y="10617"/>
                    <a:pt x="5160" y="11678"/>
                  </a:cubicBezTo>
                  <a:cubicBezTo>
                    <a:pt x="5432" y="11876"/>
                    <a:pt x="5728" y="11382"/>
                    <a:pt x="5580" y="10987"/>
                  </a:cubicBezTo>
                  <a:cubicBezTo>
                    <a:pt x="4667" y="8395"/>
                    <a:pt x="2642" y="2173"/>
                    <a:pt x="4667" y="988"/>
                  </a:cubicBezTo>
                  <a:cubicBezTo>
                    <a:pt x="6370" y="0"/>
                    <a:pt x="7876" y="3852"/>
                    <a:pt x="8691" y="6568"/>
                  </a:cubicBezTo>
                  <a:cubicBezTo>
                    <a:pt x="8889" y="7210"/>
                    <a:pt x="9555" y="7185"/>
                    <a:pt x="9703" y="6518"/>
                  </a:cubicBezTo>
                  <a:cubicBezTo>
                    <a:pt x="10049" y="4889"/>
                    <a:pt x="10567" y="4148"/>
                    <a:pt x="10938" y="3802"/>
                  </a:cubicBezTo>
                  <a:cubicBezTo>
                    <a:pt x="11185" y="3556"/>
                    <a:pt x="11580" y="3531"/>
                    <a:pt x="11851" y="3728"/>
                  </a:cubicBezTo>
                  <a:cubicBezTo>
                    <a:pt x="13802" y="5160"/>
                    <a:pt x="13876" y="11925"/>
                    <a:pt x="13826" y="14221"/>
                  </a:cubicBezTo>
                </a:path>
              </a:pathLst>
            </a:custGeom>
            <a:noFill/>
            <a:ln w="19050" cap="flat" cmpd="sng">
              <a:solidFill>
                <a:schemeClr val="accent1"/>
              </a:solidFill>
              <a:prstDash val="solid"/>
              <a:miter lim="2468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83" name="Google Shape;283;p27"/>
          <p:cNvGrpSpPr/>
          <p:nvPr/>
        </p:nvGrpSpPr>
        <p:grpSpPr>
          <a:xfrm>
            <a:off x="8968918" y="1745720"/>
            <a:ext cx="4197675" cy="1997031"/>
            <a:chOff x="-612524" y="1375439"/>
            <a:chExt cx="3148256" cy="1497773"/>
          </a:xfrm>
        </p:grpSpPr>
        <p:sp>
          <p:nvSpPr>
            <p:cNvPr id="284" name="Google Shape;284;p27"/>
            <p:cNvSpPr/>
            <p:nvPr/>
          </p:nvSpPr>
          <p:spPr>
            <a:xfrm rot="5846029">
              <a:off x="576596" y="755316"/>
              <a:ext cx="770017" cy="3074472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85" name="Google Shape;285;p27"/>
            <p:cNvSpPr/>
            <p:nvPr/>
          </p:nvSpPr>
          <p:spPr>
            <a:xfrm rot="5845884">
              <a:off x="1321546" y="966048"/>
              <a:ext cx="329521" cy="1315849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86" name="Google Shape;286;p27"/>
          <p:cNvGrpSpPr/>
          <p:nvPr/>
        </p:nvGrpSpPr>
        <p:grpSpPr>
          <a:xfrm>
            <a:off x="-816699" y="613486"/>
            <a:ext cx="4269807" cy="2242588"/>
            <a:chOff x="-612524" y="1414514"/>
            <a:chExt cx="3202355" cy="1681941"/>
          </a:xfrm>
        </p:grpSpPr>
        <p:sp>
          <p:nvSpPr>
            <p:cNvPr id="287" name="Google Shape;287;p27"/>
            <p:cNvSpPr/>
            <p:nvPr/>
          </p:nvSpPr>
          <p:spPr>
            <a:xfrm rot="5846029">
              <a:off x="576596" y="755316"/>
              <a:ext cx="770017" cy="3074472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88" name="Google Shape;288;p27"/>
            <p:cNvSpPr/>
            <p:nvPr/>
          </p:nvSpPr>
          <p:spPr>
            <a:xfrm rot="5845884">
              <a:off x="804296" y="2189998"/>
              <a:ext cx="329521" cy="1315849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89" name="Google Shape;289;p27"/>
            <p:cNvSpPr/>
            <p:nvPr/>
          </p:nvSpPr>
          <p:spPr>
            <a:xfrm rot="4954116" flipH="1">
              <a:off x="1751371" y="1005123"/>
              <a:ext cx="329521" cy="1315849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9510503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29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8041120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2" name="Google Shape;292;p29"/>
          <p:cNvGrpSpPr/>
          <p:nvPr/>
        </p:nvGrpSpPr>
        <p:grpSpPr>
          <a:xfrm>
            <a:off x="950972" y="276371"/>
            <a:ext cx="3749318" cy="1969216"/>
            <a:chOff x="-612524" y="1414514"/>
            <a:chExt cx="3202355" cy="1681941"/>
          </a:xfrm>
        </p:grpSpPr>
        <p:sp>
          <p:nvSpPr>
            <p:cNvPr id="293" name="Google Shape;293;p29"/>
            <p:cNvSpPr/>
            <p:nvPr/>
          </p:nvSpPr>
          <p:spPr>
            <a:xfrm rot="5846029">
              <a:off x="576596" y="755316"/>
              <a:ext cx="770017" cy="3074472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" name="Google Shape;294;p29"/>
            <p:cNvSpPr/>
            <p:nvPr/>
          </p:nvSpPr>
          <p:spPr>
            <a:xfrm rot="5845884">
              <a:off x="804296" y="2189998"/>
              <a:ext cx="329521" cy="1315849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" name="Google Shape;295;p29"/>
            <p:cNvSpPr/>
            <p:nvPr/>
          </p:nvSpPr>
          <p:spPr>
            <a:xfrm rot="4954116" flipH="1">
              <a:off x="1751371" y="1005123"/>
              <a:ext cx="329521" cy="1315849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96" name="Google Shape;296;p29"/>
          <p:cNvGrpSpPr/>
          <p:nvPr/>
        </p:nvGrpSpPr>
        <p:grpSpPr>
          <a:xfrm flipH="1">
            <a:off x="7548079" y="4047271"/>
            <a:ext cx="3953863" cy="2601560"/>
            <a:chOff x="-841329" y="1414514"/>
            <a:chExt cx="3377061" cy="2222037"/>
          </a:xfrm>
        </p:grpSpPr>
        <p:sp>
          <p:nvSpPr>
            <p:cNvPr id="297" name="Google Shape;297;p29"/>
            <p:cNvSpPr/>
            <p:nvPr/>
          </p:nvSpPr>
          <p:spPr>
            <a:xfrm rot="5846029">
              <a:off x="576596" y="755316"/>
              <a:ext cx="770017" cy="3074472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8" name="Google Shape;298;p29"/>
            <p:cNvSpPr/>
            <p:nvPr/>
          </p:nvSpPr>
          <p:spPr>
            <a:xfrm rot="-5845884" flipH="1">
              <a:off x="21454" y="2099866"/>
              <a:ext cx="558608" cy="2230694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9" name="Google Shape;299;p29"/>
            <p:cNvSpPr/>
            <p:nvPr/>
          </p:nvSpPr>
          <p:spPr>
            <a:xfrm rot="4954116" flipH="1">
              <a:off x="917069" y="1005123"/>
              <a:ext cx="329521" cy="1315849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1378396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Background 3">
    <p:spTree>
      <p:nvGrpSpPr>
        <p:cNvPr id="1" name="Shape 3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1" name="Google Shape;301;p30"/>
          <p:cNvGrpSpPr/>
          <p:nvPr/>
        </p:nvGrpSpPr>
        <p:grpSpPr>
          <a:xfrm rot="10800000" flipH="1">
            <a:off x="7263968" y="226753"/>
            <a:ext cx="4269807" cy="2242588"/>
            <a:chOff x="-612524" y="1414514"/>
            <a:chExt cx="3202355" cy="1681941"/>
          </a:xfrm>
        </p:grpSpPr>
        <p:sp>
          <p:nvSpPr>
            <p:cNvPr id="302" name="Google Shape;302;p30"/>
            <p:cNvSpPr/>
            <p:nvPr/>
          </p:nvSpPr>
          <p:spPr>
            <a:xfrm rot="5846029">
              <a:off x="576596" y="755316"/>
              <a:ext cx="770017" cy="3074472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03" name="Google Shape;303;p30"/>
            <p:cNvSpPr/>
            <p:nvPr/>
          </p:nvSpPr>
          <p:spPr>
            <a:xfrm rot="5845884">
              <a:off x="804296" y="2189998"/>
              <a:ext cx="329521" cy="1315849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04" name="Google Shape;304;p30"/>
            <p:cNvSpPr/>
            <p:nvPr/>
          </p:nvSpPr>
          <p:spPr>
            <a:xfrm rot="4954116" flipH="1">
              <a:off x="1751371" y="1005123"/>
              <a:ext cx="329521" cy="1315849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305" name="Google Shape;305;p30"/>
          <p:cNvGrpSpPr/>
          <p:nvPr/>
        </p:nvGrpSpPr>
        <p:grpSpPr>
          <a:xfrm>
            <a:off x="190309" y="4826699"/>
            <a:ext cx="1178985" cy="1376249"/>
            <a:chOff x="7862735" y="208021"/>
            <a:chExt cx="1093002" cy="1275881"/>
          </a:xfrm>
        </p:grpSpPr>
        <p:grpSp>
          <p:nvGrpSpPr>
            <p:cNvPr id="306" name="Google Shape;306;p30"/>
            <p:cNvGrpSpPr/>
            <p:nvPr/>
          </p:nvGrpSpPr>
          <p:grpSpPr>
            <a:xfrm>
              <a:off x="7862735" y="208021"/>
              <a:ext cx="568046" cy="662955"/>
              <a:chOff x="3043650" y="3588975"/>
              <a:chExt cx="585675" cy="683600"/>
            </a:xfrm>
          </p:grpSpPr>
          <p:sp>
            <p:nvSpPr>
              <p:cNvPr id="307" name="Google Shape;307;p30"/>
              <p:cNvSpPr/>
              <p:nvPr/>
            </p:nvSpPr>
            <p:spPr>
              <a:xfrm>
                <a:off x="3043650" y="3588975"/>
                <a:ext cx="585675" cy="683600"/>
              </a:xfrm>
              <a:custGeom>
                <a:avLst/>
                <a:gdLst/>
                <a:ahLst/>
                <a:cxnLst/>
                <a:rect l="l" t="t" r="r" b="b"/>
                <a:pathLst>
                  <a:path w="23427" h="27344" extrusionOk="0">
                    <a:moveTo>
                      <a:pt x="8373" y="1"/>
                    </a:moveTo>
                    <a:cubicBezTo>
                      <a:pt x="8306" y="1"/>
                      <a:pt x="8239" y="4"/>
                      <a:pt x="8172" y="11"/>
                    </a:cubicBezTo>
                    <a:cubicBezTo>
                      <a:pt x="7744" y="11"/>
                      <a:pt x="7355" y="127"/>
                      <a:pt x="7044" y="361"/>
                    </a:cubicBezTo>
                    <a:cubicBezTo>
                      <a:pt x="6460" y="867"/>
                      <a:pt x="6032" y="1528"/>
                      <a:pt x="5760" y="2268"/>
                    </a:cubicBezTo>
                    <a:cubicBezTo>
                      <a:pt x="5448" y="2929"/>
                      <a:pt x="5254" y="3630"/>
                      <a:pt x="5215" y="4369"/>
                    </a:cubicBezTo>
                    <a:cubicBezTo>
                      <a:pt x="5215" y="5069"/>
                      <a:pt x="5371" y="5731"/>
                      <a:pt x="5721" y="6353"/>
                    </a:cubicBezTo>
                    <a:cubicBezTo>
                      <a:pt x="6032" y="6898"/>
                      <a:pt x="6343" y="7404"/>
                      <a:pt x="6733" y="7910"/>
                    </a:cubicBezTo>
                    <a:cubicBezTo>
                      <a:pt x="7083" y="8377"/>
                      <a:pt x="7433" y="8805"/>
                      <a:pt x="7783" y="9155"/>
                    </a:cubicBezTo>
                    <a:cubicBezTo>
                      <a:pt x="8289" y="9739"/>
                      <a:pt x="8873" y="10323"/>
                      <a:pt x="9457" y="10867"/>
                    </a:cubicBezTo>
                    <a:cubicBezTo>
                      <a:pt x="9885" y="11218"/>
                      <a:pt x="10118" y="11412"/>
                      <a:pt x="10118" y="11412"/>
                    </a:cubicBezTo>
                    <a:cubicBezTo>
                      <a:pt x="10313" y="11607"/>
                      <a:pt x="10507" y="11724"/>
                      <a:pt x="10663" y="11840"/>
                    </a:cubicBezTo>
                    <a:lnTo>
                      <a:pt x="10429" y="11762"/>
                    </a:lnTo>
                    <a:cubicBezTo>
                      <a:pt x="10157" y="11685"/>
                      <a:pt x="9924" y="11646"/>
                      <a:pt x="9924" y="11646"/>
                    </a:cubicBezTo>
                    <a:cubicBezTo>
                      <a:pt x="8490" y="11373"/>
                      <a:pt x="7087" y="11249"/>
                      <a:pt x="5661" y="11249"/>
                    </a:cubicBezTo>
                    <a:cubicBezTo>
                      <a:pt x="5461" y="11249"/>
                      <a:pt x="5261" y="11252"/>
                      <a:pt x="5059" y="11257"/>
                    </a:cubicBezTo>
                    <a:cubicBezTo>
                      <a:pt x="4242" y="11257"/>
                      <a:pt x="3425" y="11334"/>
                      <a:pt x="2608" y="11490"/>
                    </a:cubicBezTo>
                    <a:cubicBezTo>
                      <a:pt x="1791" y="11607"/>
                      <a:pt x="1051" y="12035"/>
                      <a:pt x="468" y="12657"/>
                    </a:cubicBezTo>
                    <a:cubicBezTo>
                      <a:pt x="234" y="12969"/>
                      <a:pt x="39" y="13358"/>
                      <a:pt x="39" y="13786"/>
                    </a:cubicBezTo>
                    <a:cubicBezTo>
                      <a:pt x="1" y="14214"/>
                      <a:pt x="78" y="14603"/>
                      <a:pt x="195" y="14992"/>
                    </a:cubicBezTo>
                    <a:cubicBezTo>
                      <a:pt x="468" y="15693"/>
                      <a:pt x="896" y="16354"/>
                      <a:pt x="1440" y="16860"/>
                    </a:cubicBezTo>
                    <a:cubicBezTo>
                      <a:pt x="1985" y="17366"/>
                      <a:pt x="2569" y="17755"/>
                      <a:pt x="3269" y="18028"/>
                    </a:cubicBezTo>
                    <a:cubicBezTo>
                      <a:pt x="3853" y="18300"/>
                      <a:pt x="4515" y="18456"/>
                      <a:pt x="5215" y="18495"/>
                    </a:cubicBezTo>
                    <a:cubicBezTo>
                      <a:pt x="5413" y="18514"/>
                      <a:pt x="5612" y="18524"/>
                      <a:pt x="5809" y="18524"/>
                    </a:cubicBezTo>
                    <a:cubicBezTo>
                      <a:pt x="6776" y="18524"/>
                      <a:pt x="7728" y="18292"/>
                      <a:pt x="8600" y="17872"/>
                    </a:cubicBezTo>
                    <a:lnTo>
                      <a:pt x="10390" y="17094"/>
                    </a:lnTo>
                    <a:lnTo>
                      <a:pt x="10390" y="17094"/>
                    </a:lnTo>
                    <a:cubicBezTo>
                      <a:pt x="9457" y="18378"/>
                      <a:pt x="8834" y="19895"/>
                      <a:pt x="8600" y="21491"/>
                    </a:cubicBezTo>
                    <a:cubicBezTo>
                      <a:pt x="8406" y="22269"/>
                      <a:pt x="8445" y="23086"/>
                      <a:pt x="8639" y="23865"/>
                    </a:cubicBezTo>
                    <a:cubicBezTo>
                      <a:pt x="8756" y="24254"/>
                      <a:pt x="8912" y="24604"/>
                      <a:pt x="9106" y="24954"/>
                    </a:cubicBezTo>
                    <a:cubicBezTo>
                      <a:pt x="9301" y="25304"/>
                      <a:pt x="9495" y="25616"/>
                      <a:pt x="9729" y="25927"/>
                    </a:cubicBezTo>
                    <a:cubicBezTo>
                      <a:pt x="9962" y="26238"/>
                      <a:pt x="10235" y="26511"/>
                      <a:pt x="10546" y="26783"/>
                    </a:cubicBezTo>
                    <a:cubicBezTo>
                      <a:pt x="10857" y="26978"/>
                      <a:pt x="11208" y="27172"/>
                      <a:pt x="11597" y="27250"/>
                    </a:cubicBezTo>
                    <a:cubicBezTo>
                      <a:pt x="11838" y="27313"/>
                      <a:pt x="12083" y="27344"/>
                      <a:pt x="12326" y="27344"/>
                    </a:cubicBezTo>
                    <a:cubicBezTo>
                      <a:pt x="12831" y="27344"/>
                      <a:pt x="13330" y="27214"/>
                      <a:pt x="13776" y="26978"/>
                    </a:cubicBezTo>
                    <a:cubicBezTo>
                      <a:pt x="14399" y="26627"/>
                      <a:pt x="14904" y="26083"/>
                      <a:pt x="15216" y="25421"/>
                    </a:cubicBezTo>
                    <a:cubicBezTo>
                      <a:pt x="15488" y="24837"/>
                      <a:pt x="15644" y="24215"/>
                      <a:pt x="15683" y="23553"/>
                    </a:cubicBezTo>
                    <a:cubicBezTo>
                      <a:pt x="15838" y="21724"/>
                      <a:pt x="15799" y="19857"/>
                      <a:pt x="15527" y="18028"/>
                    </a:cubicBezTo>
                    <a:lnTo>
                      <a:pt x="15527" y="18028"/>
                    </a:lnTo>
                    <a:cubicBezTo>
                      <a:pt x="17045" y="18923"/>
                      <a:pt x="18679" y="19701"/>
                      <a:pt x="20352" y="20323"/>
                    </a:cubicBezTo>
                    <a:cubicBezTo>
                      <a:pt x="20755" y="20485"/>
                      <a:pt x="21195" y="20572"/>
                      <a:pt x="21647" y="20572"/>
                    </a:cubicBezTo>
                    <a:cubicBezTo>
                      <a:pt x="21850" y="20572"/>
                      <a:pt x="22054" y="20554"/>
                      <a:pt x="22259" y="20518"/>
                    </a:cubicBezTo>
                    <a:cubicBezTo>
                      <a:pt x="22609" y="20440"/>
                      <a:pt x="22882" y="20207"/>
                      <a:pt x="23076" y="19934"/>
                    </a:cubicBezTo>
                    <a:cubicBezTo>
                      <a:pt x="23193" y="19623"/>
                      <a:pt x="23193" y="19273"/>
                      <a:pt x="23115" y="18962"/>
                    </a:cubicBezTo>
                    <a:cubicBezTo>
                      <a:pt x="22998" y="18650"/>
                      <a:pt x="22882" y="18378"/>
                      <a:pt x="22726" y="18144"/>
                    </a:cubicBezTo>
                    <a:cubicBezTo>
                      <a:pt x="22570" y="17872"/>
                      <a:pt x="22415" y="17638"/>
                      <a:pt x="22220" y="17405"/>
                    </a:cubicBezTo>
                    <a:cubicBezTo>
                      <a:pt x="21909" y="16977"/>
                      <a:pt x="21520" y="16588"/>
                      <a:pt x="21131" y="16238"/>
                    </a:cubicBezTo>
                    <a:cubicBezTo>
                      <a:pt x="20391" y="15615"/>
                      <a:pt x="19613" y="15109"/>
                      <a:pt x="18757" y="14681"/>
                    </a:cubicBezTo>
                    <a:cubicBezTo>
                      <a:pt x="18134" y="14370"/>
                      <a:pt x="17589" y="14136"/>
                      <a:pt x="17084" y="13942"/>
                    </a:cubicBezTo>
                    <a:lnTo>
                      <a:pt x="17084" y="13942"/>
                    </a:lnTo>
                    <a:cubicBezTo>
                      <a:pt x="17297" y="13956"/>
                      <a:pt x="17511" y="13965"/>
                      <a:pt x="17723" y="13965"/>
                    </a:cubicBezTo>
                    <a:cubicBezTo>
                      <a:pt x="18089" y="13965"/>
                      <a:pt x="18450" y="13938"/>
                      <a:pt x="18796" y="13864"/>
                    </a:cubicBezTo>
                    <a:cubicBezTo>
                      <a:pt x="19496" y="13708"/>
                      <a:pt x="20158" y="13397"/>
                      <a:pt x="20703" y="12930"/>
                    </a:cubicBezTo>
                    <a:cubicBezTo>
                      <a:pt x="21247" y="12502"/>
                      <a:pt x="21714" y="11957"/>
                      <a:pt x="22103" y="11373"/>
                    </a:cubicBezTo>
                    <a:cubicBezTo>
                      <a:pt x="22493" y="10790"/>
                      <a:pt x="22804" y="10206"/>
                      <a:pt x="23076" y="9544"/>
                    </a:cubicBezTo>
                    <a:cubicBezTo>
                      <a:pt x="23310" y="8922"/>
                      <a:pt x="23427" y="8260"/>
                      <a:pt x="23388" y="7560"/>
                    </a:cubicBezTo>
                    <a:cubicBezTo>
                      <a:pt x="23349" y="6898"/>
                      <a:pt x="23115" y="6276"/>
                      <a:pt x="22648" y="5770"/>
                    </a:cubicBezTo>
                    <a:cubicBezTo>
                      <a:pt x="22009" y="5039"/>
                      <a:pt x="21108" y="4619"/>
                      <a:pt x="20169" y="4619"/>
                    </a:cubicBezTo>
                    <a:cubicBezTo>
                      <a:pt x="19907" y="4619"/>
                      <a:pt x="19643" y="4651"/>
                      <a:pt x="19380" y="4719"/>
                    </a:cubicBezTo>
                    <a:cubicBezTo>
                      <a:pt x="18835" y="4875"/>
                      <a:pt x="18368" y="5147"/>
                      <a:pt x="17979" y="5497"/>
                    </a:cubicBezTo>
                    <a:cubicBezTo>
                      <a:pt x="17628" y="5809"/>
                      <a:pt x="17278" y="6120"/>
                      <a:pt x="16967" y="6470"/>
                    </a:cubicBezTo>
                    <a:cubicBezTo>
                      <a:pt x="16344" y="7132"/>
                      <a:pt x="14165" y="9311"/>
                      <a:pt x="14165" y="9311"/>
                    </a:cubicBezTo>
                    <a:cubicBezTo>
                      <a:pt x="14126" y="8688"/>
                      <a:pt x="13815" y="7638"/>
                      <a:pt x="13698" y="6782"/>
                    </a:cubicBezTo>
                    <a:cubicBezTo>
                      <a:pt x="13465" y="5536"/>
                      <a:pt x="13037" y="4330"/>
                      <a:pt x="12453" y="3201"/>
                    </a:cubicBezTo>
                    <a:cubicBezTo>
                      <a:pt x="12064" y="2579"/>
                      <a:pt x="11636" y="1995"/>
                      <a:pt x="11169" y="1489"/>
                    </a:cubicBezTo>
                    <a:cubicBezTo>
                      <a:pt x="10624" y="944"/>
                      <a:pt x="10001" y="516"/>
                      <a:pt x="9301" y="205"/>
                    </a:cubicBezTo>
                    <a:cubicBezTo>
                      <a:pt x="9011" y="76"/>
                      <a:pt x="8694" y="1"/>
                      <a:pt x="837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08" name="Google Shape;308;p30"/>
              <p:cNvSpPr/>
              <p:nvPr/>
            </p:nvSpPr>
            <p:spPr>
              <a:xfrm>
                <a:off x="3380250" y="3921525"/>
                <a:ext cx="25325" cy="24525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981" extrusionOk="0">
                    <a:moveTo>
                      <a:pt x="584" y="406"/>
                    </a:moveTo>
                    <a:cubicBezTo>
                      <a:pt x="623" y="445"/>
                      <a:pt x="623" y="445"/>
                      <a:pt x="623" y="484"/>
                    </a:cubicBezTo>
                    <a:cubicBezTo>
                      <a:pt x="623" y="523"/>
                      <a:pt x="623" y="523"/>
                      <a:pt x="623" y="562"/>
                    </a:cubicBezTo>
                    <a:lnTo>
                      <a:pt x="584" y="562"/>
                    </a:lnTo>
                    <a:cubicBezTo>
                      <a:pt x="545" y="562"/>
                      <a:pt x="507" y="562"/>
                      <a:pt x="468" y="523"/>
                    </a:cubicBezTo>
                    <a:cubicBezTo>
                      <a:pt x="468" y="523"/>
                      <a:pt x="468" y="484"/>
                      <a:pt x="468" y="484"/>
                    </a:cubicBezTo>
                    <a:cubicBezTo>
                      <a:pt x="507" y="445"/>
                      <a:pt x="507" y="406"/>
                      <a:pt x="545" y="406"/>
                    </a:cubicBezTo>
                    <a:close/>
                    <a:moveTo>
                      <a:pt x="614" y="1"/>
                    </a:moveTo>
                    <a:cubicBezTo>
                      <a:pt x="591" y="1"/>
                      <a:pt x="568" y="6"/>
                      <a:pt x="545" y="17"/>
                    </a:cubicBezTo>
                    <a:lnTo>
                      <a:pt x="507" y="17"/>
                    </a:lnTo>
                    <a:cubicBezTo>
                      <a:pt x="429" y="17"/>
                      <a:pt x="351" y="56"/>
                      <a:pt x="312" y="95"/>
                    </a:cubicBezTo>
                    <a:cubicBezTo>
                      <a:pt x="234" y="134"/>
                      <a:pt x="156" y="173"/>
                      <a:pt x="117" y="251"/>
                    </a:cubicBezTo>
                    <a:cubicBezTo>
                      <a:pt x="40" y="367"/>
                      <a:pt x="1" y="523"/>
                      <a:pt x="40" y="679"/>
                    </a:cubicBezTo>
                    <a:cubicBezTo>
                      <a:pt x="78" y="795"/>
                      <a:pt x="195" y="912"/>
                      <a:pt x="312" y="951"/>
                    </a:cubicBezTo>
                    <a:cubicBezTo>
                      <a:pt x="370" y="970"/>
                      <a:pt x="438" y="980"/>
                      <a:pt x="507" y="980"/>
                    </a:cubicBezTo>
                    <a:cubicBezTo>
                      <a:pt x="575" y="980"/>
                      <a:pt x="643" y="970"/>
                      <a:pt x="701" y="951"/>
                    </a:cubicBezTo>
                    <a:cubicBezTo>
                      <a:pt x="779" y="912"/>
                      <a:pt x="896" y="834"/>
                      <a:pt x="935" y="756"/>
                    </a:cubicBezTo>
                    <a:cubicBezTo>
                      <a:pt x="1012" y="679"/>
                      <a:pt x="1012" y="562"/>
                      <a:pt x="1012" y="484"/>
                    </a:cubicBezTo>
                    <a:cubicBezTo>
                      <a:pt x="1012" y="289"/>
                      <a:pt x="935" y="134"/>
                      <a:pt x="779" y="56"/>
                    </a:cubicBezTo>
                    <a:cubicBezTo>
                      <a:pt x="724" y="28"/>
                      <a:pt x="669" y="1"/>
                      <a:pt x="614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09" name="Google Shape;309;p30"/>
              <p:cNvSpPr/>
              <p:nvPr/>
            </p:nvSpPr>
            <p:spPr>
              <a:xfrm>
                <a:off x="3414300" y="3988875"/>
                <a:ext cx="272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91" h="1124" extrusionOk="0">
                    <a:moveTo>
                      <a:pt x="545" y="358"/>
                    </a:moveTo>
                    <a:cubicBezTo>
                      <a:pt x="584" y="358"/>
                      <a:pt x="623" y="397"/>
                      <a:pt x="623" y="436"/>
                    </a:cubicBezTo>
                    <a:cubicBezTo>
                      <a:pt x="623" y="475"/>
                      <a:pt x="584" y="514"/>
                      <a:pt x="545" y="553"/>
                    </a:cubicBezTo>
                    <a:lnTo>
                      <a:pt x="468" y="553"/>
                    </a:lnTo>
                    <a:cubicBezTo>
                      <a:pt x="429" y="514"/>
                      <a:pt x="429" y="475"/>
                      <a:pt x="390" y="475"/>
                    </a:cubicBezTo>
                    <a:cubicBezTo>
                      <a:pt x="390" y="475"/>
                      <a:pt x="429" y="436"/>
                      <a:pt x="429" y="397"/>
                    </a:cubicBezTo>
                    <a:cubicBezTo>
                      <a:pt x="429" y="358"/>
                      <a:pt x="429" y="358"/>
                      <a:pt x="468" y="358"/>
                    </a:cubicBezTo>
                    <a:close/>
                    <a:moveTo>
                      <a:pt x="935" y="592"/>
                    </a:moveTo>
                    <a:cubicBezTo>
                      <a:pt x="935" y="592"/>
                      <a:pt x="935" y="631"/>
                      <a:pt x="935" y="631"/>
                    </a:cubicBezTo>
                    <a:cubicBezTo>
                      <a:pt x="922" y="657"/>
                      <a:pt x="909" y="683"/>
                      <a:pt x="896" y="707"/>
                    </a:cubicBezTo>
                    <a:lnTo>
                      <a:pt x="896" y="707"/>
                    </a:lnTo>
                    <a:cubicBezTo>
                      <a:pt x="897" y="669"/>
                      <a:pt x="935" y="630"/>
                      <a:pt x="935" y="592"/>
                    </a:cubicBezTo>
                    <a:close/>
                    <a:moveTo>
                      <a:pt x="892" y="714"/>
                    </a:moveTo>
                    <a:cubicBezTo>
                      <a:pt x="867" y="760"/>
                      <a:pt x="843" y="801"/>
                      <a:pt x="818" y="825"/>
                    </a:cubicBezTo>
                    <a:cubicBezTo>
                      <a:pt x="763" y="853"/>
                      <a:pt x="688" y="880"/>
                      <a:pt x="622" y="880"/>
                    </a:cubicBezTo>
                    <a:cubicBezTo>
                      <a:pt x="594" y="880"/>
                      <a:pt x="568" y="876"/>
                      <a:pt x="545" y="864"/>
                    </a:cubicBezTo>
                    <a:lnTo>
                      <a:pt x="584" y="864"/>
                    </a:lnTo>
                    <a:cubicBezTo>
                      <a:pt x="699" y="864"/>
                      <a:pt x="814" y="826"/>
                      <a:pt x="892" y="714"/>
                    </a:cubicBezTo>
                    <a:close/>
                    <a:moveTo>
                      <a:pt x="469" y="1"/>
                    </a:moveTo>
                    <a:cubicBezTo>
                      <a:pt x="302" y="1"/>
                      <a:pt x="146" y="106"/>
                      <a:pt x="78" y="242"/>
                    </a:cubicBezTo>
                    <a:cubicBezTo>
                      <a:pt x="1" y="397"/>
                      <a:pt x="1" y="592"/>
                      <a:pt x="78" y="747"/>
                    </a:cubicBezTo>
                    <a:cubicBezTo>
                      <a:pt x="117" y="864"/>
                      <a:pt x="234" y="981"/>
                      <a:pt x="351" y="1059"/>
                    </a:cubicBezTo>
                    <a:cubicBezTo>
                      <a:pt x="419" y="1104"/>
                      <a:pt x="501" y="1123"/>
                      <a:pt x="580" y="1123"/>
                    </a:cubicBezTo>
                    <a:cubicBezTo>
                      <a:pt x="637" y="1123"/>
                      <a:pt x="692" y="1114"/>
                      <a:pt x="740" y="1098"/>
                    </a:cubicBezTo>
                    <a:cubicBezTo>
                      <a:pt x="857" y="1020"/>
                      <a:pt x="935" y="942"/>
                      <a:pt x="1012" y="864"/>
                    </a:cubicBezTo>
                    <a:cubicBezTo>
                      <a:pt x="1051" y="786"/>
                      <a:pt x="1090" y="670"/>
                      <a:pt x="1090" y="592"/>
                    </a:cubicBezTo>
                    <a:cubicBezTo>
                      <a:pt x="1090" y="475"/>
                      <a:pt x="1051" y="397"/>
                      <a:pt x="1012" y="358"/>
                    </a:cubicBezTo>
                    <a:cubicBezTo>
                      <a:pt x="973" y="242"/>
                      <a:pt x="896" y="164"/>
                      <a:pt x="818" y="86"/>
                    </a:cubicBezTo>
                    <a:cubicBezTo>
                      <a:pt x="779" y="86"/>
                      <a:pt x="740" y="47"/>
                      <a:pt x="701" y="47"/>
                    </a:cubicBezTo>
                    <a:lnTo>
                      <a:pt x="740" y="86"/>
                    </a:lnTo>
                    <a:cubicBezTo>
                      <a:pt x="701" y="47"/>
                      <a:pt x="623" y="8"/>
                      <a:pt x="545" y="8"/>
                    </a:cubicBezTo>
                    <a:cubicBezTo>
                      <a:pt x="520" y="3"/>
                      <a:pt x="494" y="1"/>
                      <a:pt x="469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10" name="Google Shape;310;p30"/>
              <p:cNvSpPr/>
              <p:nvPr/>
            </p:nvSpPr>
            <p:spPr>
              <a:xfrm>
                <a:off x="3328700" y="3978600"/>
                <a:ext cx="24350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1003" extrusionOk="0">
                    <a:moveTo>
                      <a:pt x="545" y="302"/>
                    </a:moveTo>
                    <a:cubicBezTo>
                      <a:pt x="584" y="302"/>
                      <a:pt x="662" y="341"/>
                      <a:pt x="662" y="419"/>
                    </a:cubicBezTo>
                    <a:cubicBezTo>
                      <a:pt x="701" y="458"/>
                      <a:pt x="662" y="536"/>
                      <a:pt x="584" y="536"/>
                    </a:cubicBezTo>
                    <a:lnTo>
                      <a:pt x="467" y="536"/>
                    </a:lnTo>
                    <a:cubicBezTo>
                      <a:pt x="467" y="536"/>
                      <a:pt x="428" y="497"/>
                      <a:pt x="428" y="497"/>
                    </a:cubicBezTo>
                    <a:cubicBezTo>
                      <a:pt x="428" y="419"/>
                      <a:pt x="467" y="341"/>
                      <a:pt x="545" y="302"/>
                    </a:cubicBezTo>
                    <a:close/>
                    <a:moveTo>
                      <a:pt x="564" y="1"/>
                    </a:moveTo>
                    <a:cubicBezTo>
                      <a:pt x="516" y="1"/>
                      <a:pt x="467" y="10"/>
                      <a:pt x="428" y="30"/>
                    </a:cubicBezTo>
                    <a:cubicBezTo>
                      <a:pt x="0" y="225"/>
                      <a:pt x="39" y="808"/>
                      <a:pt x="467" y="1003"/>
                    </a:cubicBezTo>
                    <a:cubicBezTo>
                      <a:pt x="545" y="1003"/>
                      <a:pt x="623" y="1003"/>
                      <a:pt x="701" y="964"/>
                    </a:cubicBezTo>
                    <a:cubicBezTo>
                      <a:pt x="740" y="925"/>
                      <a:pt x="740" y="886"/>
                      <a:pt x="779" y="808"/>
                    </a:cubicBezTo>
                    <a:cubicBezTo>
                      <a:pt x="779" y="808"/>
                      <a:pt x="779" y="808"/>
                      <a:pt x="779" y="769"/>
                    </a:cubicBezTo>
                    <a:lnTo>
                      <a:pt x="817" y="769"/>
                    </a:lnTo>
                    <a:cubicBezTo>
                      <a:pt x="895" y="691"/>
                      <a:pt x="934" y="614"/>
                      <a:pt x="973" y="497"/>
                    </a:cubicBezTo>
                    <a:cubicBezTo>
                      <a:pt x="973" y="419"/>
                      <a:pt x="973" y="302"/>
                      <a:pt x="934" y="225"/>
                    </a:cubicBezTo>
                    <a:cubicBezTo>
                      <a:pt x="856" y="147"/>
                      <a:pt x="779" y="69"/>
                      <a:pt x="701" y="30"/>
                    </a:cubicBezTo>
                    <a:cubicBezTo>
                      <a:pt x="662" y="10"/>
                      <a:pt x="613" y="1"/>
                      <a:pt x="564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11" name="Google Shape;311;p30"/>
              <p:cNvSpPr/>
              <p:nvPr/>
            </p:nvSpPr>
            <p:spPr>
              <a:xfrm>
                <a:off x="3368575" y="3864550"/>
                <a:ext cx="23375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935" h="913" extrusionOk="0">
                    <a:moveTo>
                      <a:pt x="584" y="311"/>
                    </a:moveTo>
                    <a:cubicBezTo>
                      <a:pt x="584" y="350"/>
                      <a:pt x="623" y="350"/>
                      <a:pt x="623" y="389"/>
                    </a:cubicBezTo>
                    <a:cubicBezTo>
                      <a:pt x="623" y="428"/>
                      <a:pt x="623" y="506"/>
                      <a:pt x="584" y="584"/>
                    </a:cubicBezTo>
                    <a:lnTo>
                      <a:pt x="507" y="584"/>
                    </a:lnTo>
                    <a:cubicBezTo>
                      <a:pt x="468" y="545"/>
                      <a:pt x="429" y="506"/>
                      <a:pt x="429" y="467"/>
                    </a:cubicBezTo>
                    <a:cubicBezTo>
                      <a:pt x="429" y="428"/>
                      <a:pt x="429" y="389"/>
                      <a:pt x="468" y="350"/>
                    </a:cubicBezTo>
                    <a:cubicBezTo>
                      <a:pt x="468" y="350"/>
                      <a:pt x="468" y="350"/>
                      <a:pt x="507" y="311"/>
                    </a:cubicBezTo>
                    <a:close/>
                    <a:moveTo>
                      <a:pt x="584" y="0"/>
                    </a:moveTo>
                    <a:cubicBezTo>
                      <a:pt x="390" y="0"/>
                      <a:pt x="234" y="39"/>
                      <a:pt x="117" y="195"/>
                    </a:cubicBezTo>
                    <a:cubicBezTo>
                      <a:pt x="40" y="311"/>
                      <a:pt x="1" y="467"/>
                      <a:pt x="40" y="623"/>
                    </a:cubicBezTo>
                    <a:cubicBezTo>
                      <a:pt x="79" y="739"/>
                      <a:pt x="195" y="856"/>
                      <a:pt x="312" y="895"/>
                    </a:cubicBezTo>
                    <a:cubicBezTo>
                      <a:pt x="338" y="908"/>
                      <a:pt x="364" y="912"/>
                      <a:pt x="388" y="912"/>
                    </a:cubicBezTo>
                    <a:cubicBezTo>
                      <a:pt x="437" y="912"/>
                      <a:pt x="481" y="895"/>
                      <a:pt x="507" y="895"/>
                    </a:cubicBezTo>
                    <a:lnTo>
                      <a:pt x="507" y="856"/>
                    </a:lnTo>
                    <a:lnTo>
                      <a:pt x="584" y="856"/>
                    </a:lnTo>
                    <a:cubicBezTo>
                      <a:pt x="662" y="856"/>
                      <a:pt x="779" y="778"/>
                      <a:pt x="818" y="701"/>
                    </a:cubicBezTo>
                    <a:cubicBezTo>
                      <a:pt x="896" y="623"/>
                      <a:pt x="935" y="545"/>
                      <a:pt x="935" y="428"/>
                    </a:cubicBezTo>
                    <a:cubicBezTo>
                      <a:pt x="935" y="350"/>
                      <a:pt x="896" y="311"/>
                      <a:pt x="896" y="273"/>
                    </a:cubicBezTo>
                    <a:cubicBezTo>
                      <a:pt x="818" y="156"/>
                      <a:pt x="701" y="39"/>
                      <a:pt x="584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12" name="Google Shape;312;p30"/>
              <p:cNvSpPr/>
              <p:nvPr/>
            </p:nvSpPr>
            <p:spPr>
              <a:xfrm>
                <a:off x="3441550" y="3907600"/>
                <a:ext cx="23375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935" h="886" extrusionOk="0">
                    <a:moveTo>
                      <a:pt x="448" y="0"/>
                    </a:moveTo>
                    <a:cubicBezTo>
                      <a:pt x="389" y="0"/>
                      <a:pt x="331" y="10"/>
                      <a:pt x="273" y="29"/>
                    </a:cubicBezTo>
                    <a:cubicBezTo>
                      <a:pt x="195" y="68"/>
                      <a:pt x="117" y="107"/>
                      <a:pt x="39" y="185"/>
                    </a:cubicBezTo>
                    <a:cubicBezTo>
                      <a:pt x="0" y="263"/>
                      <a:pt x="0" y="341"/>
                      <a:pt x="0" y="457"/>
                    </a:cubicBezTo>
                    <a:cubicBezTo>
                      <a:pt x="0" y="535"/>
                      <a:pt x="39" y="613"/>
                      <a:pt x="78" y="691"/>
                    </a:cubicBezTo>
                    <a:cubicBezTo>
                      <a:pt x="156" y="808"/>
                      <a:pt x="312" y="846"/>
                      <a:pt x="467" y="885"/>
                    </a:cubicBezTo>
                    <a:cubicBezTo>
                      <a:pt x="584" y="846"/>
                      <a:pt x="701" y="808"/>
                      <a:pt x="778" y="730"/>
                    </a:cubicBezTo>
                    <a:cubicBezTo>
                      <a:pt x="895" y="652"/>
                      <a:pt x="934" y="496"/>
                      <a:pt x="895" y="379"/>
                    </a:cubicBezTo>
                    <a:cubicBezTo>
                      <a:pt x="895" y="302"/>
                      <a:pt x="817" y="224"/>
                      <a:pt x="740" y="185"/>
                    </a:cubicBezTo>
                    <a:cubicBezTo>
                      <a:pt x="701" y="107"/>
                      <a:pt x="662" y="68"/>
                      <a:pt x="623" y="29"/>
                    </a:cubicBezTo>
                    <a:cubicBezTo>
                      <a:pt x="564" y="10"/>
                      <a:pt x="506" y="0"/>
                      <a:pt x="448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13" name="Google Shape;313;p30"/>
              <p:cNvSpPr/>
              <p:nvPr/>
            </p:nvSpPr>
            <p:spPr>
              <a:xfrm>
                <a:off x="3309225" y="3908200"/>
                <a:ext cx="22400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62" extrusionOk="0">
                    <a:moveTo>
                      <a:pt x="448" y="287"/>
                    </a:moveTo>
                    <a:cubicBezTo>
                      <a:pt x="478" y="287"/>
                      <a:pt x="507" y="297"/>
                      <a:pt x="546" y="317"/>
                    </a:cubicBezTo>
                    <a:cubicBezTo>
                      <a:pt x="546" y="355"/>
                      <a:pt x="546" y="394"/>
                      <a:pt x="546" y="433"/>
                    </a:cubicBezTo>
                    <a:cubicBezTo>
                      <a:pt x="507" y="472"/>
                      <a:pt x="468" y="472"/>
                      <a:pt x="468" y="511"/>
                    </a:cubicBezTo>
                    <a:lnTo>
                      <a:pt x="351" y="511"/>
                    </a:lnTo>
                    <a:cubicBezTo>
                      <a:pt x="312" y="472"/>
                      <a:pt x="273" y="433"/>
                      <a:pt x="273" y="394"/>
                    </a:cubicBezTo>
                    <a:cubicBezTo>
                      <a:pt x="273" y="355"/>
                      <a:pt x="312" y="317"/>
                      <a:pt x="351" y="317"/>
                    </a:cubicBezTo>
                    <a:cubicBezTo>
                      <a:pt x="390" y="297"/>
                      <a:pt x="419" y="287"/>
                      <a:pt x="448" y="287"/>
                    </a:cubicBezTo>
                    <a:close/>
                    <a:moveTo>
                      <a:pt x="369" y="0"/>
                    </a:moveTo>
                    <a:cubicBezTo>
                      <a:pt x="163" y="0"/>
                      <a:pt x="1" y="181"/>
                      <a:pt x="1" y="394"/>
                    </a:cubicBezTo>
                    <a:cubicBezTo>
                      <a:pt x="1" y="433"/>
                      <a:pt x="1" y="472"/>
                      <a:pt x="1" y="511"/>
                    </a:cubicBezTo>
                    <a:cubicBezTo>
                      <a:pt x="1" y="628"/>
                      <a:pt x="79" y="784"/>
                      <a:pt x="234" y="861"/>
                    </a:cubicBezTo>
                    <a:lnTo>
                      <a:pt x="468" y="861"/>
                    </a:lnTo>
                    <a:lnTo>
                      <a:pt x="468" y="822"/>
                    </a:lnTo>
                    <a:lnTo>
                      <a:pt x="585" y="822"/>
                    </a:lnTo>
                    <a:lnTo>
                      <a:pt x="701" y="784"/>
                    </a:lnTo>
                    <a:cubicBezTo>
                      <a:pt x="818" y="706"/>
                      <a:pt x="896" y="589"/>
                      <a:pt x="896" y="433"/>
                    </a:cubicBezTo>
                    <a:cubicBezTo>
                      <a:pt x="896" y="355"/>
                      <a:pt x="857" y="239"/>
                      <a:pt x="779" y="161"/>
                    </a:cubicBezTo>
                    <a:cubicBezTo>
                      <a:pt x="740" y="161"/>
                      <a:pt x="740" y="122"/>
                      <a:pt x="701" y="83"/>
                    </a:cubicBezTo>
                    <a:cubicBezTo>
                      <a:pt x="624" y="44"/>
                      <a:pt x="546" y="5"/>
                      <a:pt x="429" y="5"/>
                    </a:cubicBezTo>
                    <a:cubicBezTo>
                      <a:pt x="409" y="2"/>
                      <a:pt x="389" y="0"/>
                      <a:pt x="369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grpSp>
          <p:nvGrpSpPr>
            <p:cNvPr id="314" name="Google Shape;314;p30"/>
            <p:cNvGrpSpPr/>
            <p:nvPr/>
          </p:nvGrpSpPr>
          <p:grpSpPr>
            <a:xfrm>
              <a:off x="8319889" y="870976"/>
              <a:ext cx="635848" cy="612926"/>
              <a:chOff x="3762575" y="3653050"/>
              <a:chExt cx="496175" cy="478325"/>
            </a:xfrm>
          </p:grpSpPr>
          <p:sp>
            <p:nvSpPr>
              <p:cNvPr id="315" name="Google Shape;315;p30"/>
              <p:cNvSpPr/>
              <p:nvPr/>
            </p:nvSpPr>
            <p:spPr>
              <a:xfrm>
                <a:off x="3762575" y="3653050"/>
                <a:ext cx="496175" cy="478325"/>
              </a:xfrm>
              <a:custGeom>
                <a:avLst/>
                <a:gdLst/>
                <a:ahLst/>
                <a:cxnLst/>
                <a:rect l="l" t="t" r="r" b="b"/>
                <a:pathLst>
                  <a:path w="19847" h="19133" extrusionOk="0">
                    <a:moveTo>
                      <a:pt x="7519" y="1"/>
                    </a:moveTo>
                    <a:cubicBezTo>
                      <a:pt x="7371" y="1"/>
                      <a:pt x="7223" y="20"/>
                      <a:pt x="7083" y="55"/>
                    </a:cubicBezTo>
                    <a:cubicBezTo>
                      <a:pt x="6772" y="172"/>
                      <a:pt x="6460" y="327"/>
                      <a:pt x="6227" y="522"/>
                    </a:cubicBezTo>
                    <a:cubicBezTo>
                      <a:pt x="5760" y="911"/>
                      <a:pt x="5371" y="1417"/>
                      <a:pt x="5137" y="1962"/>
                    </a:cubicBezTo>
                    <a:cubicBezTo>
                      <a:pt x="4904" y="2506"/>
                      <a:pt x="4787" y="3090"/>
                      <a:pt x="4748" y="3635"/>
                    </a:cubicBezTo>
                    <a:cubicBezTo>
                      <a:pt x="4748" y="4180"/>
                      <a:pt x="4787" y="4724"/>
                      <a:pt x="4943" y="5230"/>
                    </a:cubicBezTo>
                    <a:cubicBezTo>
                      <a:pt x="5176" y="6164"/>
                      <a:pt x="5643" y="7020"/>
                      <a:pt x="6344" y="7682"/>
                    </a:cubicBezTo>
                    <a:lnTo>
                      <a:pt x="7394" y="8810"/>
                    </a:lnTo>
                    <a:cubicBezTo>
                      <a:pt x="6627" y="8595"/>
                      <a:pt x="5846" y="8482"/>
                      <a:pt x="5068" y="8482"/>
                    </a:cubicBezTo>
                    <a:cubicBezTo>
                      <a:pt x="4582" y="8482"/>
                      <a:pt x="4098" y="8526"/>
                      <a:pt x="3620" y="8616"/>
                    </a:cubicBezTo>
                    <a:cubicBezTo>
                      <a:pt x="2958" y="8733"/>
                      <a:pt x="2374" y="8966"/>
                      <a:pt x="1830" y="9316"/>
                    </a:cubicBezTo>
                    <a:cubicBezTo>
                      <a:pt x="1557" y="9511"/>
                      <a:pt x="1324" y="9705"/>
                      <a:pt x="1129" y="9978"/>
                    </a:cubicBezTo>
                    <a:cubicBezTo>
                      <a:pt x="935" y="10211"/>
                      <a:pt x="740" y="10445"/>
                      <a:pt x="545" y="10678"/>
                    </a:cubicBezTo>
                    <a:cubicBezTo>
                      <a:pt x="390" y="10951"/>
                      <a:pt x="234" y="11223"/>
                      <a:pt x="156" y="11534"/>
                    </a:cubicBezTo>
                    <a:cubicBezTo>
                      <a:pt x="40" y="11846"/>
                      <a:pt x="1" y="12157"/>
                      <a:pt x="40" y="12468"/>
                    </a:cubicBezTo>
                    <a:cubicBezTo>
                      <a:pt x="117" y="13052"/>
                      <a:pt x="390" y="13636"/>
                      <a:pt x="857" y="14064"/>
                    </a:cubicBezTo>
                    <a:cubicBezTo>
                      <a:pt x="1285" y="14414"/>
                      <a:pt x="1830" y="14647"/>
                      <a:pt x="2413" y="14686"/>
                    </a:cubicBezTo>
                    <a:cubicBezTo>
                      <a:pt x="2540" y="14696"/>
                      <a:pt x="2669" y="14701"/>
                      <a:pt x="2799" y="14701"/>
                    </a:cubicBezTo>
                    <a:cubicBezTo>
                      <a:pt x="3189" y="14701"/>
                      <a:pt x="3590" y="14657"/>
                      <a:pt x="3970" y="14570"/>
                    </a:cubicBezTo>
                    <a:cubicBezTo>
                      <a:pt x="5371" y="14180"/>
                      <a:pt x="6733" y="13636"/>
                      <a:pt x="8056" y="12935"/>
                    </a:cubicBezTo>
                    <a:lnTo>
                      <a:pt x="8056" y="12935"/>
                    </a:lnTo>
                    <a:cubicBezTo>
                      <a:pt x="7783" y="14336"/>
                      <a:pt x="7628" y="15737"/>
                      <a:pt x="7628" y="17177"/>
                    </a:cubicBezTo>
                    <a:cubicBezTo>
                      <a:pt x="7589" y="17722"/>
                      <a:pt x="7744" y="18227"/>
                      <a:pt x="8017" y="18694"/>
                    </a:cubicBezTo>
                    <a:cubicBezTo>
                      <a:pt x="8134" y="18928"/>
                      <a:pt x="8406" y="19084"/>
                      <a:pt x="8678" y="19122"/>
                    </a:cubicBezTo>
                    <a:cubicBezTo>
                      <a:pt x="8724" y="19129"/>
                      <a:pt x="8769" y="19132"/>
                      <a:pt x="8814" y="19132"/>
                    </a:cubicBezTo>
                    <a:cubicBezTo>
                      <a:pt x="9039" y="19132"/>
                      <a:pt x="9256" y="19051"/>
                      <a:pt x="9418" y="18889"/>
                    </a:cubicBezTo>
                    <a:cubicBezTo>
                      <a:pt x="9612" y="18733"/>
                      <a:pt x="9768" y="18578"/>
                      <a:pt x="9924" y="18422"/>
                    </a:cubicBezTo>
                    <a:cubicBezTo>
                      <a:pt x="10079" y="18227"/>
                      <a:pt x="10196" y="18033"/>
                      <a:pt x="10352" y="17838"/>
                    </a:cubicBezTo>
                    <a:cubicBezTo>
                      <a:pt x="10585" y="17488"/>
                      <a:pt x="10780" y="17099"/>
                      <a:pt x="10935" y="16710"/>
                    </a:cubicBezTo>
                    <a:cubicBezTo>
                      <a:pt x="11208" y="15970"/>
                      <a:pt x="11363" y="15270"/>
                      <a:pt x="11480" y="14492"/>
                    </a:cubicBezTo>
                    <a:cubicBezTo>
                      <a:pt x="11519" y="14025"/>
                      <a:pt x="11558" y="13519"/>
                      <a:pt x="11558" y="13052"/>
                    </a:cubicBezTo>
                    <a:cubicBezTo>
                      <a:pt x="11675" y="13480"/>
                      <a:pt x="11869" y="13908"/>
                      <a:pt x="12103" y="14297"/>
                    </a:cubicBezTo>
                    <a:cubicBezTo>
                      <a:pt x="12414" y="14803"/>
                      <a:pt x="12803" y="15192"/>
                      <a:pt x="13309" y="15503"/>
                    </a:cubicBezTo>
                    <a:cubicBezTo>
                      <a:pt x="13815" y="15776"/>
                      <a:pt x="14321" y="16009"/>
                      <a:pt x="14866" y="16126"/>
                    </a:cubicBezTo>
                    <a:cubicBezTo>
                      <a:pt x="15410" y="16243"/>
                      <a:pt x="15955" y="16321"/>
                      <a:pt x="16500" y="16360"/>
                    </a:cubicBezTo>
                    <a:cubicBezTo>
                      <a:pt x="17045" y="16360"/>
                      <a:pt x="17590" y="16282"/>
                      <a:pt x="18095" y="16048"/>
                    </a:cubicBezTo>
                    <a:cubicBezTo>
                      <a:pt x="18601" y="15854"/>
                      <a:pt x="18990" y="15465"/>
                      <a:pt x="19263" y="14998"/>
                    </a:cubicBezTo>
                    <a:cubicBezTo>
                      <a:pt x="19769" y="14142"/>
                      <a:pt x="19730" y="13013"/>
                      <a:pt x="19146" y="12196"/>
                    </a:cubicBezTo>
                    <a:cubicBezTo>
                      <a:pt x="18874" y="11846"/>
                      <a:pt x="18524" y="11573"/>
                      <a:pt x="18173" y="11379"/>
                    </a:cubicBezTo>
                    <a:cubicBezTo>
                      <a:pt x="17823" y="11184"/>
                      <a:pt x="17473" y="11028"/>
                      <a:pt x="17123" y="10873"/>
                    </a:cubicBezTo>
                    <a:cubicBezTo>
                      <a:pt x="16500" y="10600"/>
                      <a:pt x="14204" y="9550"/>
                      <a:pt x="14204" y="9550"/>
                    </a:cubicBezTo>
                    <a:cubicBezTo>
                      <a:pt x="14710" y="9355"/>
                      <a:pt x="15410" y="8810"/>
                      <a:pt x="15994" y="8499"/>
                    </a:cubicBezTo>
                    <a:cubicBezTo>
                      <a:pt x="16889" y="7993"/>
                      <a:pt x="17706" y="7332"/>
                      <a:pt x="18407" y="6553"/>
                    </a:cubicBezTo>
                    <a:cubicBezTo>
                      <a:pt x="18757" y="6125"/>
                      <a:pt x="19068" y="5619"/>
                      <a:pt x="19341" y="5114"/>
                    </a:cubicBezTo>
                    <a:cubicBezTo>
                      <a:pt x="19613" y="4569"/>
                      <a:pt x="19769" y="3985"/>
                      <a:pt x="19808" y="3362"/>
                    </a:cubicBezTo>
                    <a:cubicBezTo>
                      <a:pt x="19847" y="3051"/>
                      <a:pt x="19769" y="2740"/>
                      <a:pt x="19691" y="2467"/>
                    </a:cubicBezTo>
                    <a:cubicBezTo>
                      <a:pt x="19535" y="2156"/>
                      <a:pt x="19341" y="1884"/>
                      <a:pt x="19068" y="1689"/>
                    </a:cubicBezTo>
                    <a:cubicBezTo>
                      <a:pt x="18524" y="1417"/>
                      <a:pt x="17940" y="1261"/>
                      <a:pt x="17317" y="1261"/>
                    </a:cubicBezTo>
                    <a:cubicBezTo>
                      <a:pt x="17161" y="1240"/>
                      <a:pt x="17004" y="1231"/>
                      <a:pt x="16848" y="1231"/>
                    </a:cubicBezTo>
                    <a:cubicBezTo>
                      <a:pt x="16421" y="1231"/>
                      <a:pt x="15993" y="1303"/>
                      <a:pt x="15566" y="1417"/>
                    </a:cubicBezTo>
                    <a:cubicBezTo>
                      <a:pt x="15060" y="1572"/>
                      <a:pt x="14593" y="1923"/>
                      <a:pt x="14204" y="2312"/>
                    </a:cubicBezTo>
                    <a:cubicBezTo>
                      <a:pt x="13893" y="2701"/>
                      <a:pt x="13582" y="3090"/>
                      <a:pt x="13309" y="3518"/>
                    </a:cubicBezTo>
                    <a:cubicBezTo>
                      <a:pt x="13076" y="3907"/>
                      <a:pt x="12842" y="4296"/>
                      <a:pt x="12648" y="4647"/>
                    </a:cubicBezTo>
                    <a:cubicBezTo>
                      <a:pt x="12336" y="5191"/>
                      <a:pt x="12064" y="5775"/>
                      <a:pt x="11830" y="6359"/>
                    </a:cubicBezTo>
                    <a:cubicBezTo>
                      <a:pt x="11636" y="6787"/>
                      <a:pt x="11558" y="7020"/>
                      <a:pt x="11558" y="7020"/>
                    </a:cubicBezTo>
                    <a:cubicBezTo>
                      <a:pt x="11519" y="7215"/>
                      <a:pt x="11441" y="7409"/>
                      <a:pt x="11402" y="7565"/>
                    </a:cubicBezTo>
                    <a:lnTo>
                      <a:pt x="11402" y="7332"/>
                    </a:lnTo>
                    <a:cubicBezTo>
                      <a:pt x="11402" y="7098"/>
                      <a:pt x="11363" y="6904"/>
                      <a:pt x="11363" y="6904"/>
                    </a:cubicBezTo>
                    <a:cubicBezTo>
                      <a:pt x="11169" y="5619"/>
                      <a:pt x="10819" y="4374"/>
                      <a:pt x="10352" y="3168"/>
                    </a:cubicBezTo>
                    <a:cubicBezTo>
                      <a:pt x="10118" y="2545"/>
                      <a:pt x="9846" y="1962"/>
                      <a:pt x="9496" y="1378"/>
                    </a:cubicBezTo>
                    <a:cubicBezTo>
                      <a:pt x="9184" y="794"/>
                      <a:pt x="8678" y="366"/>
                      <a:pt x="8056" y="94"/>
                    </a:cubicBezTo>
                    <a:cubicBezTo>
                      <a:pt x="7884" y="29"/>
                      <a:pt x="7701" y="1"/>
                      <a:pt x="751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16" name="Google Shape;316;p30"/>
              <p:cNvSpPr/>
              <p:nvPr/>
            </p:nvSpPr>
            <p:spPr>
              <a:xfrm>
                <a:off x="4023300" y="3908650"/>
                <a:ext cx="20450" cy="195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783" extrusionOk="0">
                    <a:moveTo>
                      <a:pt x="351" y="337"/>
                    </a:moveTo>
                    <a:cubicBezTo>
                      <a:pt x="390" y="337"/>
                      <a:pt x="390" y="337"/>
                      <a:pt x="429" y="376"/>
                    </a:cubicBezTo>
                    <a:cubicBezTo>
                      <a:pt x="429" y="376"/>
                      <a:pt x="429" y="415"/>
                      <a:pt x="429" y="415"/>
                    </a:cubicBezTo>
                    <a:cubicBezTo>
                      <a:pt x="429" y="454"/>
                      <a:pt x="390" y="454"/>
                      <a:pt x="390" y="454"/>
                    </a:cubicBezTo>
                    <a:lnTo>
                      <a:pt x="312" y="454"/>
                    </a:lnTo>
                    <a:lnTo>
                      <a:pt x="351" y="415"/>
                    </a:lnTo>
                    <a:cubicBezTo>
                      <a:pt x="351" y="415"/>
                      <a:pt x="351" y="376"/>
                      <a:pt x="351" y="337"/>
                    </a:cubicBezTo>
                    <a:close/>
                    <a:moveTo>
                      <a:pt x="361" y="1"/>
                    </a:moveTo>
                    <a:cubicBezTo>
                      <a:pt x="293" y="1"/>
                      <a:pt x="225" y="19"/>
                      <a:pt x="156" y="65"/>
                    </a:cubicBezTo>
                    <a:cubicBezTo>
                      <a:pt x="78" y="143"/>
                      <a:pt x="1" y="260"/>
                      <a:pt x="1" y="376"/>
                    </a:cubicBezTo>
                    <a:cubicBezTo>
                      <a:pt x="1" y="454"/>
                      <a:pt x="39" y="532"/>
                      <a:pt x="78" y="649"/>
                    </a:cubicBezTo>
                    <a:cubicBezTo>
                      <a:pt x="156" y="688"/>
                      <a:pt x="234" y="766"/>
                      <a:pt x="312" y="766"/>
                    </a:cubicBezTo>
                    <a:cubicBezTo>
                      <a:pt x="338" y="778"/>
                      <a:pt x="364" y="783"/>
                      <a:pt x="390" y="783"/>
                    </a:cubicBezTo>
                    <a:cubicBezTo>
                      <a:pt x="442" y="783"/>
                      <a:pt x="493" y="766"/>
                      <a:pt x="545" y="766"/>
                    </a:cubicBezTo>
                    <a:cubicBezTo>
                      <a:pt x="701" y="688"/>
                      <a:pt x="779" y="571"/>
                      <a:pt x="818" y="454"/>
                    </a:cubicBezTo>
                    <a:cubicBezTo>
                      <a:pt x="818" y="376"/>
                      <a:pt x="818" y="337"/>
                      <a:pt x="779" y="299"/>
                    </a:cubicBezTo>
                    <a:lnTo>
                      <a:pt x="740" y="260"/>
                    </a:lnTo>
                    <a:cubicBezTo>
                      <a:pt x="740" y="182"/>
                      <a:pt x="701" y="143"/>
                      <a:pt x="662" y="104"/>
                    </a:cubicBezTo>
                    <a:cubicBezTo>
                      <a:pt x="623" y="65"/>
                      <a:pt x="545" y="26"/>
                      <a:pt x="506" y="26"/>
                    </a:cubicBezTo>
                    <a:cubicBezTo>
                      <a:pt x="458" y="10"/>
                      <a:pt x="410" y="1"/>
                      <a:pt x="361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17" name="Google Shape;317;p30"/>
              <p:cNvSpPr/>
              <p:nvPr/>
            </p:nvSpPr>
            <p:spPr>
              <a:xfrm>
                <a:off x="3979525" y="3952675"/>
                <a:ext cx="22400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63" extrusionOk="0">
                    <a:moveTo>
                      <a:pt x="545" y="250"/>
                    </a:moveTo>
                    <a:cubicBezTo>
                      <a:pt x="584" y="289"/>
                      <a:pt x="584" y="289"/>
                      <a:pt x="584" y="328"/>
                    </a:cubicBezTo>
                    <a:cubicBezTo>
                      <a:pt x="584" y="366"/>
                      <a:pt x="584" y="405"/>
                      <a:pt x="545" y="405"/>
                    </a:cubicBezTo>
                    <a:lnTo>
                      <a:pt x="467" y="405"/>
                    </a:lnTo>
                    <a:cubicBezTo>
                      <a:pt x="428" y="366"/>
                      <a:pt x="428" y="328"/>
                      <a:pt x="467" y="328"/>
                    </a:cubicBezTo>
                    <a:cubicBezTo>
                      <a:pt x="467" y="289"/>
                      <a:pt x="467" y="289"/>
                      <a:pt x="506" y="250"/>
                    </a:cubicBezTo>
                    <a:close/>
                    <a:moveTo>
                      <a:pt x="203" y="537"/>
                    </a:moveTo>
                    <a:cubicBezTo>
                      <a:pt x="214" y="557"/>
                      <a:pt x="227" y="576"/>
                      <a:pt x="242" y="594"/>
                    </a:cubicBezTo>
                    <a:lnTo>
                      <a:pt x="242" y="594"/>
                    </a:lnTo>
                    <a:cubicBezTo>
                      <a:pt x="224" y="578"/>
                      <a:pt x="211" y="560"/>
                      <a:pt x="203" y="537"/>
                    </a:cubicBezTo>
                    <a:close/>
                    <a:moveTo>
                      <a:pt x="451" y="1"/>
                    </a:moveTo>
                    <a:cubicBezTo>
                      <a:pt x="366" y="1"/>
                      <a:pt x="280" y="37"/>
                      <a:pt x="195" y="94"/>
                    </a:cubicBezTo>
                    <a:cubicBezTo>
                      <a:pt x="117" y="172"/>
                      <a:pt x="39" y="289"/>
                      <a:pt x="39" y="405"/>
                    </a:cubicBezTo>
                    <a:cubicBezTo>
                      <a:pt x="0" y="522"/>
                      <a:pt x="39" y="600"/>
                      <a:pt x="117" y="678"/>
                    </a:cubicBezTo>
                    <a:cubicBezTo>
                      <a:pt x="156" y="756"/>
                      <a:pt x="234" y="795"/>
                      <a:pt x="351" y="833"/>
                    </a:cubicBezTo>
                    <a:cubicBezTo>
                      <a:pt x="390" y="853"/>
                      <a:pt x="428" y="863"/>
                      <a:pt x="467" y="863"/>
                    </a:cubicBezTo>
                    <a:cubicBezTo>
                      <a:pt x="506" y="863"/>
                      <a:pt x="545" y="853"/>
                      <a:pt x="584" y="833"/>
                    </a:cubicBezTo>
                    <a:cubicBezTo>
                      <a:pt x="623" y="795"/>
                      <a:pt x="701" y="756"/>
                      <a:pt x="740" y="717"/>
                    </a:cubicBezTo>
                    <a:cubicBezTo>
                      <a:pt x="818" y="678"/>
                      <a:pt x="857" y="600"/>
                      <a:pt x="857" y="483"/>
                    </a:cubicBezTo>
                    <a:cubicBezTo>
                      <a:pt x="857" y="483"/>
                      <a:pt x="857" y="467"/>
                      <a:pt x="857" y="444"/>
                    </a:cubicBezTo>
                    <a:cubicBezTo>
                      <a:pt x="895" y="405"/>
                      <a:pt x="895" y="328"/>
                      <a:pt x="857" y="289"/>
                    </a:cubicBezTo>
                    <a:cubicBezTo>
                      <a:pt x="818" y="133"/>
                      <a:pt x="701" y="16"/>
                      <a:pt x="545" y="16"/>
                    </a:cubicBezTo>
                    <a:cubicBezTo>
                      <a:pt x="514" y="6"/>
                      <a:pt x="483" y="1"/>
                      <a:pt x="451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18" name="Google Shape;318;p30"/>
              <p:cNvSpPr/>
              <p:nvPr/>
            </p:nvSpPr>
            <p:spPr>
              <a:xfrm>
                <a:off x="3964925" y="3885675"/>
                <a:ext cx="21425" cy="17225"/>
              </a:xfrm>
              <a:custGeom>
                <a:avLst/>
                <a:gdLst/>
                <a:ahLst/>
                <a:cxnLst/>
                <a:rect l="l" t="t" r="r" b="b"/>
                <a:pathLst>
                  <a:path w="857" h="689" extrusionOk="0">
                    <a:moveTo>
                      <a:pt x="468" y="284"/>
                    </a:moveTo>
                    <a:cubicBezTo>
                      <a:pt x="507" y="284"/>
                      <a:pt x="545" y="284"/>
                      <a:pt x="584" y="323"/>
                    </a:cubicBezTo>
                    <a:cubicBezTo>
                      <a:pt x="623" y="323"/>
                      <a:pt x="584" y="400"/>
                      <a:pt x="545" y="439"/>
                    </a:cubicBezTo>
                    <a:cubicBezTo>
                      <a:pt x="526" y="459"/>
                      <a:pt x="507" y="468"/>
                      <a:pt x="487" y="468"/>
                    </a:cubicBezTo>
                    <a:cubicBezTo>
                      <a:pt x="468" y="468"/>
                      <a:pt x="448" y="459"/>
                      <a:pt x="429" y="439"/>
                    </a:cubicBezTo>
                    <a:cubicBezTo>
                      <a:pt x="429" y="439"/>
                      <a:pt x="429" y="400"/>
                      <a:pt x="429" y="400"/>
                    </a:cubicBezTo>
                    <a:lnTo>
                      <a:pt x="429" y="361"/>
                    </a:lnTo>
                    <a:cubicBezTo>
                      <a:pt x="429" y="323"/>
                      <a:pt x="468" y="323"/>
                      <a:pt x="468" y="284"/>
                    </a:cubicBezTo>
                    <a:close/>
                    <a:moveTo>
                      <a:pt x="472" y="1"/>
                    </a:moveTo>
                    <a:cubicBezTo>
                      <a:pt x="446" y="1"/>
                      <a:pt x="418" y="4"/>
                      <a:pt x="390" y="11"/>
                    </a:cubicBezTo>
                    <a:cubicBezTo>
                      <a:pt x="195" y="11"/>
                      <a:pt x="1" y="206"/>
                      <a:pt x="1" y="439"/>
                    </a:cubicBezTo>
                    <a:cubicBezTo>
                      <a:pt x="40" y="517"/>
                      <a:pt x="79" y="556"/>
                      <a:pt x="156" y="595"/>
                    </a:cubicBezTo>
                    <a:cubicBezTo>
                      <a:pt x="195" y="634"/>
                      <a:pt x="234" y="634"/>
                      <a:pt x="273" y="634"/>
                    </a:cubicBezTo>
                    <a:lnTo>
                      <a:pt x="312" y="634"/>
                    </a:lnTo>
                    <a:cubicBezTo>
                      <a:pt x="367" y="661"/>
                      <a:pt x="422" y="689"/>
                      <a:pt x="477" y="689"/>
                    </a:cubicBezTo>
                    <a:cubicBezTo>
                      <a:pt x="500" y="689"/>
                      <a:pt x="523" y="684"/>
                      <a:pt x="545" y="673"/>
                    </a:cubicBezTo>
                    <a:cubicBezTo>
                      <a:pt x="623" y="673"/>
                      <a:pt x="701" y="634"/>
                      <a:pt x="740" y="556"/>
                    </a:cubicBezTo>
                    <a:cubicBezTo>
                      <a:pt x="857" y="439"/>
                      <a:pt x="857" y="245"/>
                      <a:pt x="740" y="128"/>
                    </a:cubicBezTo>
                    <a:cubicBezTo>
                      <a:pt x="677" y="64"/>
                      <a:pt x="587" y="1"/>
                      <a:pt x="472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19" name="Google Shape;319;p30"/>
              <p:cNvSpPr/>
              <p:nvPr/>
            </p:nvSpPr>
            <p:spPr>
              <a:xfrm>
                <a:off x="4063175" y="3883625"/>
                <a:ext cx="19500" cy="17900"/>
              </a:xfrm>
              <a:custGeom>
                <a:avLst/>
                <a:gdLst/>
                <a:ahLst/>
                <a:cxnLst/>
                <a:rect l="l" t="t" r="r" b="b"/>
                <a:pathLst>
                  <a:path w="780" h="716" extrusionOk="0">
                    <a:moveTo>
                      <a:pt x="487" y="298"/>
                    </a:moveTo>
                    <a:cubicBezTo>
                      <a:pt x="497" y="298"/>
                      <a:pt x="507" y="307"/>
                      <a:pt x="507" y="327"/>
                    </a:cubicBezTo>
                    <a:lnTo>
                      <a:pt x="546" y="327"/>
                    </a:lnTo>
                    <a:cubicBezTo>
                      <a:pt x="546" y="366"/>
                      <a:pt x="546" y="366"/>
                      <a:pt x="546" y="366"/>
                    </a:cubicBezTo>
                    <a:cubicBezTo>
                      <a:pt x="546" y="366"/>
                      <a:pt x="546" y="405"/>
                      <a:pt x="546" y="405"/>
                    </a:cubicBezTo>
                    <a:cubicBezTo>
                      <a:pt x="468" y="443"/>
                      <a:pt x="429" y="443"/>
                      <a:pt x="351" y="443"/>
                    </a:cubicBezTo>
                    <a:cubicBezTo>
                      <a:pt x="351" y="443"/>
                      <a:pt x="312" y="405"/>
                      <a:pt x="312" y="405"/>
                    </a:cubicBezTo>
                    <a:cubicBezTo>
                      <a:pt x="312" y="366"/>
                      <a:pt x="351" y="327"/>
                      <a:pt x="390" y="327"/>
                    </a:cubicBezTo>
                    <a:cubicBezTo>
                      <a:pt x="390" y="307"/>
                      <a:pt x="400" y="298"/>
                      <a:pt x="414" y="298"/>
                    </a:cubicBezTo>
                    <a:cubicBezTo>
                      <a:pt x="429" y="298"/>
                      <a:pt x="448" y="307"/>
                      <a:pt x="468" y="327"/>
                    </a:cubicBezTo>
                    <a:cubicBezTo>
                      <a:pt x="468" y="307"/>
                      <a:pt x="478" y="298"/>
                      <a:pt x="487" y="298"/>
                    </a:cubicBezTo>
                    <a:close/>
                    <a:moveTo>
                      <a:pt x="413" y="0"/>
                    </a:moveTo>
                    <a:cubicBezTo>
                      <a:pt x="328" y="0"/>
                      <a:pt x="242" y="36"/>
                      <a:pt x="157" y="93"/>
                    </a:cubicBezTo>
                    <a:cubicBezTo>
                      <a:pt x="79" y="132"/>
                      <a:pt x="1" y="249"/>
                      <a:pt x="40" y="366"/>
                    </a:cubicBezTo>
                    <a:cubicBezTo>
                      <a:pt x="40" y="443"/>
                      <a:pt x="40" y="482"/>
                      <a:pt x="79" y="521"/>
                    </a:cubicBezTo>
                    <a:lnTo>
                      <a:pt x="118" y="521"/>
                    </a:lnTo>
                    <a:cubicBezTo>
                      <a:pt x="157" y="599"/>
                      <a:pt x="234" y="677"/>
                      <a:pt x="312" y="716"/>
                    </a:cubicBezTo>
                    <a:lnTo>
                      <a:pt x="546" y="716"/>
                    </a:lnTo>
                    <a:cubicBezTo>
                      <a:pt x="585" y="677"/>
                      <a:pt x="624" y="677"/>
                      <a:pt x="663" y="638"/>
                    </a:cubicBezTo>
                    <a:cubicBezTo>
                      <a:pt x="740" y="560"/>
                      <a:pt x="779" y="443"/>
                      <a:pt x="779" y="327"/>
                    </a:cubicBezTo>
                    <a:cubicBezTo>
                      <a:pt x="740" y="171"/>
                      <a:pt x="624" y="54"/>
                      <a:pt x="507" y="15"/>
                    </a:cubicBezTo>
                    <a:cubicBezTo>
                      <a:pt x="476" y="5"/>
                      <a:pt x="444" y="0"/>
                      <a:pt x="413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20" name="Google Shape;320;p30"/>
              <p:cNvSpPr/>
              <p:nvPr/>
            </p:nvSpPr>
            <p:spPr>
              <a:xfrm>
                <a:off x="4051525" y="3949775"/>
                <a:ext cx="18500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740" h="736" extrusionOk="0">
                    <a:moveTo>
                      <a:pt x="358" y="1"/>
                    </a:moveTo>
                    <a:cubicBezTo>
                      <a:pt x="255" y="1"/>
                      <a:pt x="175" y="45"/>
                      <a:pt x="117" y="132"/>
                    </a:cubicBezTo>
                    <a:cubicBezTo>
                      <a:pt x="0" y="327"/>
                      <a:pt x="39" y="599"/>
                      <a:pt x="272" y="716"/>
                    </a:cubicBezTo>
                    <a:lnTo>
                      <a:pt x="272" y="677"/>
                    </a:lnTo>
                    <a:cubicBezTo>
                      <a:pt x="311" y="716"/>
                      <a:pt x="360" y="735"/>
                      <a:pt x="409" y="735"/>
                    </a:cubicBezTo>
                    <a:cubicBezTo>
                      <a:pt x="457" y="735"/>
                      <a:pt x="506" y="716"/>
                      <a:pt x="545" y="677"/>
                    </a:cubicBezTo>
                    <a:cubicBezTo>
                      <a:pt x="584" y="638"/>
                      <a:pt x="623" y="599"/>
                      <a:pt x="662" y="521"/>
                    </a:cubicBezTo>
                    <a:cubicBezTo>
                      <a:pt x="700" y="482"/>
                      <a:pt x="700" y="444"/>
                      <a:pt x="739" y="366"/>
                    </a:cubicBezTo>
                    <a:cubicBezTo>
                      <a:pt x="739" y="288"/>
                      <a:pt x="739" y="210"/>
                      <a:pt x="662" y="132"/>
                    </a:cubicBezTo>
                    <a:cubicBezTo>
                      <a:pt x="623" y="54"/>
                      <a:pt x="545" y="16"/>
                      <a:pt x="467" y="16"/>
                    </a:cubicBezTo>
                    <a:cubicBezTo>
                      <a:pt x="428" y="6"/>
                      <a:pt x="392" y="1"/>
                      <a:pt x="358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21" name="Google Shape;321;p30"/>
              <p:cNvSpPr/>
              <p:nvPr/>
            </p:nvSpPr>
            <p:spPr>
              <a:xfrm>
                <a:off x="4015525" y="3849950"/>
                <a:ext cx="18500" cy="17925"/>
              </a:xfrm>
              <a:custGeom>
                <a:avLst/>
                <a:gdLst/>
                <a:ahLst/>
                <a:cxnLst/>
                <a:rect l="l" t="t" r="r" b="b"/>
                <a:pathLst>
                  <a:path w="740" h="717" extrusionOk="0">
                    <a:moveTo>
                      <a:pt x="379" y="179"/>
                    </a:moveTo>
                    <a:cubicBezTo>
                      <a:pt x="432" y="179"/>
                      <a:pt x="479" y="206"/>
                      <a:pt x="506" y="234"/>
                    </a:cubicBezTo>
                    <a:lnTo>
                      <a:pt x="467" y="234"/>
                    </a:lnTo>
                    <a:cubicBezTo>
                      <a:pt x="467" y="273"/>
                      <a:pt x="467" y="351"/>
                      <a:pt x="467" y="390"/>
                    </a:cubicBezTo>
                    <a:cubicBezTo>
                      <a:pt x="428" y="390"/>
                      <a:pt x="389" y="428"/>
                      <a:pt x="350" y="428"/>
                    </a:cubicBezTo>
                    <a:cubicBezTo>
                      <a:pt x="350" y="390"/>
                      <a:pt x="312" y="390"/>
                      <a:pt x="273" y="390"/>
                    </a:cubicBezTo>
                    <a:cubicBezTo>
                      <a:pt x="273" y="351"/>
                      <a:pt x="273" y="312"/>
                      <a:pt x="273" y="312"/>
                    </a:cubicBezTo>
                    <a:cubicBezTo>
                      <a:pt x="312" y="273"/>
                      <a:pt x="312" y="234"/>
                      <a:pt x="312" y="195"/>
                    </a:cubicBezTo>
                    <a:cubicBezTo>
                      <a:pt x="334" y="184"/>
                      <a:pt x="357" y="179"/>
                      <a:pt x="379" y="179"/>
                    </a:cubicBezTo>
                    <a:close/>
                    <a:moveTo>
                      <a:pt x="273" y="0"/>
                    </a:moveTo>
                    <a:cubicBezTo>
                      <a:pt x="273" y="0"/>
                      <a:pt x="234" y="39"/>
                      <a:pt x="195" y="39"/>
                    </a:cubicBezTo>
                    <a:cubicBezTo>
                      <a:pt x="78" y="78"/>
                      <a:pt x="0" y="195"/>
                      <a:pt x="0" y="312"/>
                    </a:cubicBezTo>
                    <a:cubicBezTo>
                      <a:pt x="0" y="390"/>
                      <a:pt x="39" y="428"/>
                      <a:pt x="78" y="467"/>
                    </a:cubicBezTo>
                    <a:lnTo>
                      <a:pt x="78" y="506"/>
                    </a:lnTo>
                    <a:cubicBezTo>
                      <a:pt x="78" y="506"/>
                      <a:pt x="117" y="545"/>
                      <a:pt x="117" y="584"/>
                    </a:cubicBezTo>
                    <a:cubicBezTo>
                      <a:pt x="156" y="584"/>
                      <a:pt x="156" y="623"/>
                      <a:pt x="195" y="623"/>
                    </a:cubicBezTo>
                    <a:cubicBezTo>
                      <a:pt x="252" y="680"/>
                      <a:pt x="330" y="716"/>
                      <a:pt x="413" y="716"/>
                    </a:cubicBezTo>
                    <a:cubicBezTo>
                      <a:pt x="444" y="716"/>
                      <a:pt x="475" y="711"/>
                      <a:pt x="506" y="701"/>
                    </a:cubicBezTo>
                    <a:cubicBezTo>
                      <a:pt x="545" y="662"/>
                      <a:pt x="623" y="584"/>
                      <a:pt x="662" y="506"/>
                    </a:cubicBezTo>
                    <a:cubicBezTo>
                      <a:pt x="662" y="506"/>
                      <a:pt x="701" y="467"/>
                      <a:pt x="701" y="467"/>
                    </a:cubicBezTo>
                    <a:cubicBezTo>
                      <a:pt x="740" y="390"/>
                      <a:pt x="740" y="312"/>
                      <a:pt x="701" y="234"/>
                    </a:cubicBezTo>
                    <a:cubicBezTo>
                      <a:pt x="662" y="117"/>
                      <a:pt x="623" y="39"/>
                      <a:pt x="506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</p:grpSp>
      <p:grpSp>
        <p:nvGrpSpPr>
          <p:cNvPr id="322" name="Google Shape;322;p30"/>
          <p:cNvGrpSpPr/>
          <p:nvPr/>
        </p:nvGrpSpPr>
        <p:grpSpPr>
          <a:xfrm>
            <a:off x="1615076" y="5091299"/>
            <a:ext cx="1178985" cy="1376249"/>
            <a:chOff x="7862735" y="208021"/>
            <a:chExt cx="1093002" cy="1275881"/>
          </a:xfrm>
        </p:grpSpPr>
        <p:grpSp>
          <p:nvGrpSpPr>
            <p:cNvPr id="323" name="Google Shape;323;p30"/>
            <p:cNvGrpSpPr/>
            <p:nvPr/>
          </p:nvGrpSpPr>
          <p:grpSpPr>
            <a:xfrm>
              <a:off x="7862735" y="208021"/>
              <a:ext cx="568046" cy="662955"/>
              <a:chOff x="3043650" y="3588975"/>
              <a:chExt cx="585675" cy="683600"/>
            </a:xfrm>
          </p:grpSpPr>
          <p:sp>
            <p:nvSpPr>
              <p:cNvPr id="324" name="Google Shape;324;p30"/>
              <p:cNvSpPr/>
              <p:nvPr/>
            </p:nvSpPr>
            <p:spPr>
              <a:xfrm>
                <a:off x="3043650" y="3588975"/>
                <a:ext cx="585675" cy="683600"/>
              </a:xfrm>
              <a:custGeom>
                <a:avLst/>
                <a:gdLst/>
                <a:ahLst/>
                <a:cxnLst/>
                <a:rect l="l" t="t" r="r" b="b"/>
                <a:pathLst>
                  <a:path w="23427" h="27344" extrusionOk="0">
                    <a:moveTo>
                      <a:pt x="8373" y="1"/>
                    </a:moveTo>
                    <a:cubicBezTo>
                      <a:pt x="8306" y="1"/>
                      <a:pt x="8239" y="4"/>
                      <a:pt x="8172" y="11"/>
                    </a:cubicBezTo>
                    <a:cubicBezTo>
                      <a:pt x="7744" y="11"/>
                      <a:pt x="7355" y="127"/>
                      <a:pt x="7044" y="361"/>
                    </a:cubicBezTo>
                    <a:cubicBezTo>
                      <a:pt x="6460" y="867"/>
                      <a:pt x="6032" y="1528"/>
                      <a:pt x="5760" y="2268"/>
                    </a:cubicBezTo>
                    <a:cubicBezTo>
                      <a:pt x="5448" y="2929"/>
                      <a:pt x="5254" y="3630"/>
                      <a:pt x="5215" y="4369"/>
                    </a:cubicBezTo>
                    <a:cubicBezTo>
                      <a:pt x="5215" y="5069"/>
                      <a:pt x="5371" y="5731"/>
                      <a:pt x="5721" y="6353"/>
                    </a:cubicBezTo>
                    <a:cubicBezTo>
                      <a:pt x="6032" y="6898"/>
                      <a:pt x="6343" y="7404"/>
                      <a:pt x="6733" y="7910"/>
                    </a:cubicBezTo>
                    <a:cubicBezTo>
                      <a:pt x="7083" y="8377"/>
                      <a:pt x="7433" y="8805"/>
                      <a:pt x="7783" y="9155"/>
                    </a:cubicBezTo>
                    <a:cubicBezTo>
                      <a:pt x="8289" y="9739"/>
                      <a:pt x="8873" y="10323"/>
                      <a:pt x="9457" y="10867"/>
                    </a:cubicBezTo>
                    <a:cubicBezTo>
                      <a:pt x="9885" y="11218"/>
                      <a:pt x="10118" y="11412"/>
                      <a:pt x="10118" y="11412"/>
                    </a:cubicBezTo>
                    <a:cubicBezTo>
                      <a:pt x="10313" y="11607"/>
                      <a:pt x="10507" y="11724"/>
                      <a:pt x="10663" y="11840"/>
                    </a:cubicBezTo>
                    <a:lnTo>
                      <a:pt x="10429" y="11762"/>
                    </a:lnTo>
                    <a:cubicBezTo>
                      <a:pt x="10157" y="11685"/>
                      <a:pt x="9924" y="11646"/>
                      <a:pt x="9924" y="11646"/>
                    </a:cubicBezTo>
                    <a:cubicBezTo>
                      <a:pt x="8490" y="11373"/>
                      <a:pt x="7087" y="11249"/>
                      <a:pt x="5661" y="11249"/>
                    </a:cubicBezTo>
                    <a:cubicBezTo>
                      <a:pt x="5461" y="11249"/>
                      <a:pt x="5261" y="11252"/>
                      <a:pt x="5059" y="11257"/>
                    </a:cubicBezTo>
                    <a:cubicBezTo>
                      <a:pt x="4242" y="11257"/>
                      <a:pt x="3425" y="11334"/>
                      <a:pt x="2608" y="11490"/>
                    </a:cubicBezTo>
                    <a:cubicBezTo>
                      <a:pt x="1791" y="11607"/>
                      <a:pt x="1051" y="12035"/>
                      <a:pt x="468" y="12657"/>
                    </a:cubicBezTo>
                    <a:cubicBezTo>
                      <a:pt x="234" y="12969"/>
                      <a:pt x="39" y="13358"/>
                      <a:pt x="39" y="13786"/>
                    </a:cubicBezTo>
                    <a:cubicBezTo>
                      <a:pt x="1" y="14214"/>
                      <a:pt x="78" y="14603"/>
                      <a:pt x="195" y="14992"/>
                    </a:cubicBezTo>
                    <a:cubicBezTo>
                      <a:pt x="468" y="15693"/>
                      <a:pt x="896" y="16354"/>
                      <a:pt x="1440" y="16860"/>
                    </a:cubicBezTo>
                    <a:cubicBezTo>
                      <a:pt x="1985" y="17366"/>
                      <a:pt x="2569" y="17755"/>
                      <a:pt x="3269" y="18028"/>
                    </a:cubicBezTo>
                    <a:cubicBezTo>
                      <a:pt x="3853" y="18300"/>
                      <a:pt x="4515" y="18456"/>
                      <a:pt x="5215" y="18495"/>
                    </a:cubicBezTo>
                    <a:cubicBezTo>
                      <a:pt x="5413" y="18514"/>
                      <a:pt x="5612" y="18524"/>
                      <a:pt x="5809" y="18524"/>
                    </a:cubicBezTo>
                    <a:cubicBezTo>
                      <a:pt x="6776" y="18524"/>
                      <a:pt x="7728" y="18292"/>
                      <a:pt x="8600" y="17872"/>
                    </a:cubicBezTo>
                    <a:lnTo>
                      <a:pt x="10390" y="17094"/>
                    </a:lnTo>
                    <a:lnTo>
                      <a:pt x="10390" y="17094"/>
                    </a:lnTo>
                    <a:cubicBezTo>
                      <a:pt x="9457" y="18378"/>
                      <a:pt x="8834" y="19895"/>
                      <a:pt x="8600" y="21491"/>
                    </a:cubicBezTo>
                    <a:cubicBezTo>
                      <a:pt x="8406" y="22269"/>
                      <a:pt x="8445" y="23086"/>
                      <a:pt x="8639" y="23865"/>
                    </a:cubicBezTo>
                    <a:cubicBezTo>
                      <a:pt x="8756" y="24254"/>
                      <a:pt x="8912" y="24604"/>
                      <a:pt x="9106" y="24954"/>
                    </a:cubicBezTo>
                    <a:cubicBezTo>
                      <a:pt x="9301" y="25304"/>
                      <a:pt x="9495" y="25616"/>
                      <a:pt x="9729" y="25927"/>
                    </a:cubicBezTo>
                    <a:cubicBezTo>
                      <a:pt x="9962" y="26238"/>
                      <a:pt x="10235" y="26511"/>
                      <a:pt x="10546" y="26783"/>
                    </a:cubicBezTo>
                    <a:cubicBezTo>
                      <a:pt x="10857" y="26978"/>
                      <a:pt x="11208" y="27172"/>
                      <a:pt x="11597" y="27250"/>
                    </a:cubicBezTo>
                    <a:cubicBezTo>
                      <a:pt x="11838" y="27313"/>
                      <a:pt x="12083" y="27344"/>
                      <a:pt x="12326" y="27344"/>
                    </a:cubicBezTo>
                    <a:cubicBezTo>
                      <a:pt x="12831" y="27344"/>
                      <a:pt x="13330" y="27214"/>
                      <a:pt x="13776" y="26978"/>
                    </a:cubicBezTo>
                    <a:cubicBezTo>
                      <a:pt x="14399" y="26627"/>
                      <a:pt x="14904" y="26083"/>
                      <a:pt x="15216" y="25421"/>
                    </a:cubicBezTo>
                    <a:cubicBezTo>
                      <a:pt x="15488" y="24837"/>
                      <a:pt x="15644" y="24215"/>
                      <a:pt x="15683" y="23553"/>
                    </a:cubicBezTo>
                    <a:cubicBezTo>
                      <a:pt x="15838" y="21724"/>
                      <a:pt x="15799" y="19857"/>
                      <a:pt x="15527" y="18028"/>
                    </a:cubicBezTo>
                    <a:lnTo>
                      <a:pt x="15527" y="18028"/>
                    </a:lnTo>
                    <a:cubicBezTo>
                      <a:pt x="17045" y="18923"/>
                      <a:pt x="18679" y="19701"/>
                      <a:pt x="20352" y="20323"/>
                    </a:cubicBezTo>
                    <a:cubicBezTo>
                      <a:pt x="20755" y="20485"/>
                      <a:pt x="21195" y="20572"/>
                      <a:pt x="21647" y="20572"/>
                    </a:cubicBezTo>
                    <a:cubicBezTo>
                      <a:pt x="21850" y="20572"/>
                      <a:pt x="22054" y="20554"/>
                      <a:pt x="22259" y="20518"/>
                    </a:cubicBezTo>
                    <a:cubicBezTo>
                      <a:pt x="22609" y="20440"/>
                      <a:pt x="22882" y="20207"/>
                      <a:pt x="23076" y="19934"/>
                    </a:cubicBezTo>
                    <a:cubicBezTo>
                      <a:pt x="23193" y="19623"/>
                      <a:pt x="23193" y="19273"/>
                      <a:pt x="23115" y="18962"/>
                    </a:cubicBezTo>
                    <a:cubicBezTo>
                      <a:pt x="22998" y="18650"/>
                      <a:pt x="22882" y="18378"/>
                      <a:pt x="22726" y="18144"/>
                    </a:cubicBezTo>
                    <a:cubicBezTo>
                      <a:pt x="22570" y="17872"/>
                      <a:pt x="22415" y="17638"/>
                      <a:pt x="22220" y="17405"/>
                    </a:cubicBezTo>
                    <a:cubicBezTo>
                      <a:pt x="21909" y="16977"/>
                      <a:pt x="21520" y="16588"/>
                      <a:pt x="21131" y="16238"/>
                    </a:cubicBezTo>
                    <a:cubicBezTo>
                      <a:pt x="20391" y="15615"/>
                      <a:pt x="19613" y="15109"/>
                      <a:pt x="18757" y="14681"/>
                    </a:cubicBezTo>
                    <a:cubicBezTo>
                      <a:pt x="18134" y="14370"/>
                      <a:pt x="17589" y="14136"/>
                      <a:pt x="17084" y="13942"/>
                    </a:cubicBezTo>
                    <a:lnTo>
                      <a:pt x="17084" y="13942"/>
                    </a:lnTo>
                    <a:cubicBezTo>
                      <a:pt x="17297" y="13956"/>
                      <a:pt x="17511" y="13965"/>
                      <a:pt x="17723" y="13965"/>
                    </a:cubicBezTo>
                    <a:cubicBezTo>
                      <a:pt x="18089" y="13965"/>
                      <a:pt x="18450" y="13938"/>
                      <a:pt x="18796" y="13864"/>
                    </a:cubicBezTo>
                    <a:cubicBezTo>
                      <a:pt x="19496" y="13708"/>
                      <a:pt x="20158" y="13397"/>
                      <a:pt x="20703" y="12930"/>
                    </a:cubicBezTo>
                    <a:cubicBezTo>
                      <a:pt x="21247" y="12502"/>
                      <a:pt x="21714" y="11957"/>
                      <a:pt x="22103" y="11373"/>
                    </a:cubicBezTo>
                    <a:cubicBezTo>
                      <a:pt x="22493" y="10790"/>
                      <a:pt x="22804" y="10206"/>
                      <a:pt x="23076" y="9544"/>
                    </a:cubicBezTo>
                    <a:cubicBezTo>
                      <a:pt x="23310" y="8922"/>
                      <a:pt x="23427" y="8260"/>
                      <a:pt x="23388" y="7560"/>
                    </a:cubicBezTo>
                    <a:cubicBezTo>
                      <a:pt x="23349" y="6898"/>
                      <a:pt x="23115" y="6276"/>
                      <a:pt x="22648" y="5770"/>
                    </a:cubicBezTo>
                    <a:cubicBezTo>
                      <a:pt x="22009" y="5039"/>
                      <a:pt x="21108" y="4619"/>
                      <a:pt x="20169" y="4619"/>
                    </a:cubicBezTo>
                    <a:cubicBezTo>
                      <a:pt x="19907" y="4619"/>
                      <a:pt x="19643" y="4651"/>
                      <a:pt x="19380" y="4719"/>
                    </a:cubicBezTo>
                    <a:cubicBezTo>
                      <a:pt x="18835" y="4875"/>
                      <a:pt x="18368" y="5147"/>
                      <a:pt x="17979" y="5497"/>
                    </a:cubicBezTo>
                    <a:cubicBezTo>
                      <a:pt x="17628" y="5809"/>
                      <a:pt x="17278" y="6120"/>
                      <a:pt x="16967" y="6470"/>
                    </a:cubicBezTo>
                    <a:cubicBezTo>
                      <a:pt x="16344" y="7132"/>
                      <a:pt x="14165" y="9311"/>
                      <a:pt x="14165" y="9311"/>
                    </a:cubicBezTo>
                    <a:cubicBezTo>
                      <a:pt x="14126" y="8688"/>
                      <a:pt x="13815" y="7638"/>
                      <a:pt x="13698" y="6782"/>
                    </a:cubicBezTo>
                    <a:cubicBezTo>
                      <a:pt x="13465" y="5536"/>
                      <a:pt x="13037" y="4330"/>
                      <a:pt x="12453" y="3201"/>
                    </a:cubicBezTo>
                    <a:cubicBezTo>
                      <a:pt x="12064" y="2579"/>
                      <a:pt x="11636" y="1995"/>
                      <a:pt x="11169" y="1489"/>
                    </a:cubicBezTo>
                    <a:cubicBezTo>
                      <a:pt x="10624" y="944"/>
                      <a:pt x="10001" y="516"/>
                      <a:pt x="9301" y="205"/>
                    </a:cubicBezTo>
                    <a:cubicBezTo>
                      <a:pt x="9011" y="76"/>
                      <a:pt x="8694" y="1"/>
                      <a:pt x="837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25" name="Google Shape;325;p30"/>
              <p:cNvSpPr/>
              <p:nvPr/>
            </p:nvSpPr>
            <p:spPr>
              <a:xfrm>
                <a:off x="3380250" y="3921525"/>
                <a:ext cx="25325" cy="24525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981" extrusionOk="0">
                    <a:moveTo>
                      <a:pt x="584" y="406"/>
                    </a:moveTo>
                    <a:cubicBezTo>
                      <a:pt x="623" y="445"/>
                      <a:pt x="623" y="445"/>
                      <a:pt x="623" y="484"/>
                    </a:cubicBezTo>
                    <a:cubicBezTo>
                      <a:pt x="623" y="523"/>
                      <a:pt x="623" y="523"/>
                      <a:pt x="623" y="562"/>
                    </a:cubicBezTo>
                    <a:lnTo>
                      <a:pt x="584" y="562"/>
                    </a:lnTo>
                    <a:cubicBezTo>
                      <a:pt x="545" y="562"/>
                      <a:pt x="507" y="562"/>
                      <a:pt x="468" y="523"/>
                    </a:cubicBezTo>
                    <a:cubicBezTo>
                      <a:pt x="468" y="523"/>
                      <a:pt x="468" y="484"/>
                      <a:pt x="468" y="484"/>
                    </a:cubicBezTo>
                    <a:cubicBezTo>
                      <a:pt x="507" y="445"/>
                      <a:pt x="507" y="406"/>
                      <a:pt x="545" y="406"/>
                    </a:cubicBezTo>
                    <a:close/>
                    <a:moveTo>
                      <a:pt x="614" y="1"/>
                    </a:moveTo>
                    <a:cubicBezTo>
                      <a:pt x="591" y="1"/>
                      <a:pt x="568" y="6"/>
                      <a:pt x="545" y="17"/>
                    </a:cubicBezTo>
                    <a:lnTo>
                      <a:pt x="507" y="17"/>
                    </a:lnTo>
                    <a:cubicBezTo>
                      <a:pt x="429" y="17"/>
                      <a:pt x="351" y="56"/>
                      <a:pt x="312" y="95"/>
                    </a:cubicBezTo>
                    <a:cubicBezTo>
                      <a:pt x="234" y="134"/>
                      <a:pt x="156" y="173"/>
                      <a:pt x="117" y="251"/>
                    </a:cubicBezTo>
                    <a:cubicBezTo>
                      <a:pt x="40" y="367"/>
                      <a:pt x="1" y="523"/>
                      <a:pt x="40" y="679"/>
                    </a:cubicBezTo>
                    <a:cubicBezTo>
                      <a:pt x="78" y="795"/>
                      <a:pt x="195" y="912"/>
                      <a:pt x="312" y="951"/>
                    </a:cubicBezTo>
                    <a:cubicBezTo>
                      <a:pt x="370" y="970"/>
                      <a:pt x="438" y="980"/>
                      <a:pt x="507" y="980"/>
                    </a:cubicBezTo>
                    <a:cubicBezTo>
                      <a:pt x="575" y="980"/>
                      <a:pt x="643" y="970"/>
                      <a:pt x="701" y="951"/>
                    </a:cubicBezTo>
                    <a:cubicBezTo>
                      <a:pt x="779" y="912"/>
                      <a:pt x="896" y="834"/>
                      <a:pt x="935" y="756"/>
                    </a:cubicBezTo>
                    <a:cubicBezTo>
                      <a:pt x="1012" y="679"/>
                      <a:pt x="1012" y="562"/>
                      <a:pt x="1012" y="484"/>
                    </a:cubicBezTo>
                    <a:cubicBezTo>
                      <a:pt x="1012" y="289"/>
                      <a:pt x="935" y="134"/>
                      <a:pt x="779" y="56"/>
                    </a:cubicBezTo>
                    <a:cubicBezTo>
                      <a:pt x="724" y="28"/>
                      <a:pt x="669" y="1"/>
                      <a:pt x="614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26" name="Google Shape;326;p30"/>
              <p:cNvSpPr/>
              <p:nvPr/>
            </p:nvSpPr>
            <p:spPr>
              <a:xfrm>
                <a:off x="3414300" y="3988875"/>
                <a:ext cx="272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91" h="1124" extrusionOk="0">
                    <a:moveTo>
                      <a:pt x="545" y="358"/>
                    </a:moveTo>
                    <a:cubicBezTo>
                      <a:pt x="584" y="358"/>
                      <a:pt x="623" y="397"/>
                      <a:pt x="623" y="436"/>
                    </a:cubicBezTo>
                    <a:cubicBezTo>
                      <a:pt x="623" y="475"/>
                      <a:pt x="584" y="514"/>
                      <a:pt x="545" y="553"/>
                    </a:cubicBezTo>
                    <a:lnTo>
                      <a:pt x="468" y="553"/>
                    </a:lnTo>
                    <a:cubicBezTo>
                      <a:pt x="429" y="514"/>
                      <a:pt x="429" y="475"/>
                      <a:pt x="390" y="475"/>
                    </a:cubicBezTo>
                    <a:cubicBezTo>
                      <a:pt x="390" y="475"/>
                      <a:pt x="429" y="436"/>
                      <a:pt x="429" y="397"/>
                    </a:cubicBezTo>
                    <a:cubicBezTo>
                      <a:pt x="429" y="358"/>
                      <a:pt x="429" y="358"/>
                      <a:pt x="468" y="358"/>
                    </a:cubicBezTo>
                    <a:close/>
                    <a:moveTo>
                      <a:pt x="935" y="592"/>
                    </a:moveTo>
                    <a:cubicBezTo>
                      <a:pt x="935" y="592"/>
                      <a:pt x="935" y="631"/>
                      <a:pt x="935" y="631"/>
                    </a:cubicBezTo>
                    <a:cubicBezTo>
                      <a:pt x="922" y="657"/>
                      <a:pt x="909" y="683"/>
                      <a:pt x="896" y="707"/>
                    </a:cubicBezTo>
                    <a:lnTo>
                      <a:pt x="896" y="707"/>
                    </a:lnTo>
                    <a:cubicBezTo>
                      <a:pt x="897" y="669"/>
                      <a:pt x="935" y="630"/>
                      <a:pt x="935" y="592"/>
                    </a:cubicBezTo>
                    <a:close/>
                    <a:moveTo>
                      <a:pt x="892" y="714"/>
                    </a:moveTo>
                    <a:cubicBezTo>
                      <a:pt x="867" y="760"/>
                      <a:pt x="843" y="801"/>
                      <a:pt x="818" y="825"/>
                    </a:cubicBezTo>
                    <a:cubicBezTo>
                      <a:pt x="763" y="853"/>
                      <a:pt x="688" y="880"/>
                      <a:pt x="622" y="880"/>
                    </a:cubicBezTo>
                    <a:cubicBezTo>
                      <a:pt x="594" y="880"/>
                      <a:pt x="568" y="876"/>
                      <a:pt x="545" y="864"/>
                    </a:cubicBezTo>
                    <a:lnTo>
                      <a:pt x="584" y="864"/>
                    </a:lnTo>
                    <a:cubicBezTo>
                      <a:pt x="699" y="864"/>
                      <a:pt x="814" y="826"/>
                      <a:pt x="892" y="714"/>
                    </a:cubicBezTo>
                    <a:close/>
                    <a:moveTo>
                      <a:pt x="469" y="1"/>
                    </a:moveTo>
                    <a:cubicBezTo>
                      <a:pt x="302" y="1"/>
                      <a:pt x="146" y="106"/>
                      <a:pt x="78" y="242"/>
                    </a:cubicBezTo>
                    <a:cubicBezTo>
                      <a:pt x="1" y="397"/>
                      <a:pt x="1" y="592"/>
                      <a:pt x="78" y="747"/>
                    </a:cubicBezTo>
                    <a:cubicBezTo>
                      <a:pt x="117" y="864"/>
                      <a:pt x="234" y="981"/>
                      <a:pt x="351" y="1059"/>
                    </a:cubicBezTo>
                    <a:cubicBezTo>
                      <a:pt x="419" y="1104"/>
                      <a:pt x="501" y="1123"/>
                      <a:pt x="580" y="1123"/>
                    </a:cubicBezTo>
                    <a:cubicBezTo>
                      <a:pt x="637" y="1123"/>
                      <a:pt x="692" y="1114"/>
                      <a:pt x="740" y="1098"/>
                    </a:cubicBezTo>
                    <a:cubicBezTo>
                      <a:pt x="857" y="1020"/>
                      <a:pt x="935" y="942"/>
                      <a:pt x="1012" y="864"/>
                    </a:cubicBezTo>
                    <a:cubicBezTo>
                      <a:pt x="1051" y="786"/>
                      <a:pt x="1090" y="670"/>
                      <a:pt x="1090" y="592"/>
                    </a:cubicBezTo>
                    <a:cubicBezTo>
                      <a:pt x="1090" y="475"/>
                      <a:pt x="1051" y="397"/>
                      <a:pt x="1012" y="358"/>
                    </a:cubicBezTo>
                    <a:cubicBezTo>
                      <a:pt x="973" y="242"/>
                      <a:pt x="896" y="164"/>
                      <a:pt x="818" y="86"/>
                    </a:cubicBezTo>
                    <a:cubicBezTo>
                      <a:pt x="779" y="86"/>
                      <a:pt x="740" y="47"/>
                      <a:pt x="701" y="47"/>
                    </a:cubicBezTo>
                    <a:lnTo>
                      <a:pt x="740" y="86"/>
                    </a:lnTo>
                    <a:cubicBezTo>
                      <a:pt x="701" y="47"/>
                      <a:pt x="623" y="8"/>
                      <a:pt x="545" y="8"/>
                    </a:cubicBezTo>
                    <a:cubicBezTo>
                      <a:pt x="520" y="3"/>
                      <a:pt x="494" y="1"/>
                      <a:pt x="469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27" name="Google Shape;327;p30"/>
              <p:cNvSpPr/>
              <p:nvPr/>
            </p:nvSpPr>
            <p:spPr>
              <a:xfrm>
                <a:off x="3328700" y="3978600"/>
                <a:ext cx="24350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1003" extrusionOk="0">
                    <a:moveTo>
                      <a:pt x="545" y="302"/>
                    </a:moveTo>
                    <a:cubicBezTo>
                      <a:pt x="584" y="302"/>
                      <a:pt x="662" y="341"/>
                      <a:pt x="662" y="419"/>
                    </a:cubicBezTo>
                    <a:cubicBezTo>
                      <a:pt x="701" y="458"/>
                      <a:pt x="662" y="536"/>
                      <a:pt x="584" y="536"/>
                    </a:cubicBezTo>
                    <a:lnTo>
                      <a:pt x="467" y="536"/>
                    </a:lnTo>
                    <a:cubicBezTo>
                      <a:pt x="467" y="536"/>
                      <a:pt x="428" y="497"/>
                      <a:pt x="428" y="497"/>
                    </a:cubicBezTo>
                    <a:cubicBezTo>
                      <a:pt x="428" y="419"/>
                      <a:pt x="467" y="341"/>
                      <a:pt x="545" y="302"/>
                    </a:cubicBezTo>
                    <a:close/>
                    <a:moveTo>
                      <a:pt x="564" y="1"/>
                    </a:moveTo>
                    <a:cubicBezTo>
                      <a:pt x="516" y="1"/>
                      <a:pt x="467" y="10"/>
                      <a:pt x="428" y="30"/>
                    </a:cubicBezTo>
                    <a:cubicBezTo>
                      <a:pt x="0" y="225"/>
                      <a:pt x="39" y="808"/>
                      <a:pt x="467" y="1003"/>
                    </a:cubicBezTo>
                    <a:cubicBezTo>
                      <a:pt x="545" y="1003"/>
                      <a:pt x="623" y="1003"/>
                      <a:pt x="701" y="964"/>
                    </a:cubicBezTo>
                    <a:cubicBezTo>
                      <a:pt x="740" y="925"/>
                      <a:pt x="740" y="886"/>
                      <a:pt x="779" y="808"/>
                    </a:cubicBezTo>
                    <a:cubicBezTo>
                      <a:pt x="779" y="808"/>
                      <a:pt x="779" y="808"/>
                      <a:pt x="779" y="769"/>
                    </a:cubicBezTo>
                    <a:lnTo>
                      <a:pt x="817" y="769"/>
                    </a:lnTo>
                    <a:cubicBezTo>
                      <a:pt x="895" y="691"/>
                      <a:pt x="934" y="614"/>
                      <a:pt x="973" y="497"/>
                    </a:cubicBezTo>
                    <a:cubicBezTo>
                      <a:pt x="973" y="419"/>
                      <a:pt x="973" y="302"/>
                      <a:pt x="934" y="225"/>
                    </a:cubicBezTo>
                    <a:cubicBezTo>
                      <a:pt x="856" y="147"/>
                      <a:pt x="779" y="69"/>
                      <a:pt x="701" y="30"/>
                    </a:cubicBezTo>
                    <a:cubicBezTo>
                      <a:pt x="662" y="10"/>
                      <a:pt x="613" y="1"/>
                      <a:pt x="564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28" name="Google Shape;328;p30"/>
              <p:cNvSpPr/>
              <p:nvPr/>
            </p:nvSpPr>
            <p:spPr>
              <a:xfrm>
                <a:off x="3368575" y="3864550"/>
                <a:ext cx="23375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935" h="913" extrusionOk="0">
                    <a:moveTo>
                      <a:pt x="584" y="311"/>
                    </a:moveTo>
                    <a:cubicBezTo>
                      <a:pt x="584" y="350"/>
                      <a:pt x="623" y="350"/>
                      <a:pt x="623" y="389"/>
                    </a:cubicBezTo>
                    <a:cubicBezTo>
                      <a:pt x="623" y="428"/>
                      <a:pt x="623" y="506"/>
                      <a:pt x="584" y="584"/>
                    </a:cubicBezTo>
                    <a:lnTo>
                      <a:pt x="507" y="584"/>
                    </a:lnTo>
                    <a:cubicBezTo>
                      <a:pt x="468" y="545"/>
                      <a:pt x="429" y="506"/>
                      <a:pt x="429" y="467"/>
                    </a:cubicBezTo>
                    <a:cubicBezTo>
                      <a:pt x="429" y="428"/>
                      <a:pt x="429" y="389"/>
                      <a:pt x="468" y="350"/>
                    </a:cubicBezTo>
                    <a:cubicBezTo>
                      <a:pt x="468" y="350"/>
                      <a:pt x="468" y="350"/>
                      <a:pt x="507" y="311"/>
                    </a:cubicBezTo>
                    <a:close/>
                    <a:moveTo>
                      <a:pt x="584" y="0"/>
                    </a:moveTo>
                    <a:cubicBezTo>
                      <a:pt x="390" y="0"/>
                      <a:pt x="234" y="39"/>
                      <a:pt x="117" y="195"/>
                    </a:cubicBezTo>
                    <a:cubicBezTo>
                      <a:pt x="40" y="311"/>
                      <a:pt x="1" y="467"/>
                      <a:pt x="40" y="623"/>
                    </a:cubicBezTo>
                    <a:cubicBezTo>
                      <a:pt x="79" y="739"/>
                      <a:pt x="195" y="856"/>
                      <a:pt x="312" y="895"/>
                    </a:cubicBezTo>
                    <a:cubicBezTo>
                      <a:pt x="338" y="908"/>
                      <a:pt x="364" y="912"/>
                      <a:pt x="388" y="912"/>
                    </a:cubicBezTo>
                    <a:cubicBezTo>
                      <a:pt x="437" y="912"/>
                      <a:pt x="481" y="895"/>
                      <a:pt x="507" y="895"/>
                    </a:cubicBezTo>
                    <a:lnTo>
                      <a:pt x="507" y="856"/>
                    </a:lnTo>
                    <a:lnTo>
                      <a:pt x="584" y="856"/>
                    </a:lnTo>
                    <a:cubicBezTo>
                      <a:pt x="662" y="856"/>
                      <a:pt x="779" y="778"/>
                      <a:pt x="818" y="701"/>
                    </a:cubicBezTo>
                    <a:cubicBezTo>
                      <a:pt x="896" y="623"/>
                      <a:pt x="935" y="545"/>
                      <a:pt x="935" y="428"/>
                    </a:cubicBezTo>
                    <a:cubicBezTo>
                      <a:pt x="935" y="350"/>
                      <a:pt x="896" y="311"/>
                      <a:pt x="896" y="273"/>
                    </a:cubicBezTo>
                    <a:cubicBezTo>
                      <a:pt x="818" y="156"/>
                      <a:pt x="701" y="39"/>
                      <a:pt x="584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29" name="Google Shape;329;p30"/>
              <p:cNvSpPr/>
              <p:nvPr/>
            </p:nvSpPr>
            <p:spPr>
              <a:xfrm>
                <a:off x="3441550" y="3907600"/>
                <a:ext cx="23375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935" h="886" extrusionOk="0">
                    <a:moveTo>
                      <a:pt x="448" y="0"/>
                    </a:moveTo>
                    <a:cubicBezTo>
                      <a:pt x="389" y="0"/>
                      <a:pt x="331" y="10"/>
                      <a:pt x="273" y="29"/>
                    </a:cubicBezTo>
                    <a:cubicBezTo>
                      <a:pt x="195" y="68"/>
                      <a:pt x="117" y="107"/>
                      <a:pt x="39" y="185"/>
                    </a:cubicBezTo>
                    <a:cubicBezTo>
                      <a:pt x="0" y="263"/>
                      <a:pt x="0" y="341"/>
                      <a:pt x="0" y="457"/>
                    </a:cubicBezTo>
                    <a:cubicBezTo>
                      <a:pt x="0" y="535"/>
                      <a:pt x="39" y="613"/>
                      <a:pt x="78" y="691"/>
                    </a:cubicBezTo>
                    <a:cubicBezTo>
                      <a:pt x="156" y="808"/>
                      <a:pt x="312" y="846"/>
                      <a:pt x="467" y="885"/>
                    </a:cubicBezTo>
                    <a:cubicBezTo>
                      <a:pt x="584" y="846"/>
                      <a:pt x="701" y="808"/>
                      <a:pt x="778" y="730"/>
                    </a:cubicBezTo>
                    <a:cubicBezTo>
                      <a:pt x="895" y="652"/>
                      <a:pt x="934" y="496"/>
                      <a:pt x="895" y="379"/>
                    </a:cubicBezTo>
                    <a:cubicBezTo>
                      <a:pt x="895" y="302"/>
                      <a:pt x="817" y="224"/>
                      <a:pt x="740" y="185"/>
                    </a:cubicBezTo>
                    <a:cubicBezTo>
                      <a:pt x="701" y="107"/>
                      <a:pt x="662" y="68"/>
                      <a:pt x="623" y="29"/>
                    </a:cubicBezTo>
                    <a:cubicBezTo>
                      <a:pt x="564" y="10"/>
                      <a:pt x="506" y="0"/>
                      <a:pt x="448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30" name="Google Shape;330;p30"/>
              <p:cNvSpPr/>
              <p:nvPr/>
            </p:nvSpPr>
            <p:spPr>
              <a:xfrm>
                <a:off x="3309225" y="3908200"/>
                <a:ext cx="22400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62" extrusionOk="0">
                    <a:moveTo>
                      <a:pt x="448" y="287"/>
                    </a:moveTo>
                    <a:cubicBezTo>
                      <a:pt x="478" y="287"/>
                      <a:pt x="507" y="297"/>
                      <a:pt x="546" y="317"/>
                    </a:cubicBezTo>
                    <a:cubicBezTo>
                      <a:pt x="546" y="355"/>
                      <a:pt x="546" y="394"/>
                      <a:pt x="546" y="433"/>
                    </a:cubicBezTo>
                    <a:cubicBezTo>
                      <a:pt x="507" y="472"/>
                      <a:pt x="468" y="472"/>
                      <a:pt x="468" y="511"/>
                    </a:cubicBezTo>
                    <a:lnTo>
                      <a:pt x="351" y="511"/>
                    </a:lnTo>
                    <a:cubicBezTo>
                      <a:pt x="312" y="472"/>
                      <a:pt x="273" y="433"/>
                      <a:pt x="273" y="394"/>
                    </a:cubicBezTo>
                    <a:cubicBezTo>
                      <a:pt x="273" y="355"/>
                      <a:pt x="312" y="317"/>
                      <a:pt x="351" y="317"/>
                    </a:cubicBezTo>
                    <a:cubicBezTo>
                      <a:pt x="390" y="297"/>
                      <a:pt x="419" y="287"/>
                      <a:pt x="448" y="287"/>
                    </a:cubicBezTo>
                    <a:close/>
                    <a:moveTo>
                      <a:pt x="369" y="0"/>
                    </a:moveTo>
                    <a:cubicBezTo>
                      <a:pt x="163" y="0"/>
                      <a:pt x="1" y="181"/>
                      <a:pt x="1" y="394"/>
                    </a:cubicBezTo>
                    <a:cubicBezTo>
                      <a:pt x="1" y="433"/>
                      <a:pt x="1" y="472"/>
                      <a:pt x="1" y="511"/>
                    </a:cubicBezTo>
                    <a:cubicBezTo>
                      <a:pt x="1" y="628"/>
                      <a:pt x="79" y="784"/>
                      <a:pt x="234" y="861"/>
                    </a:cubicBezTo>
                    <a:lnTo>
                      <a:pt x="468" y="861"/>
                    </a:lnTo>
                    <a:lnTo>
                      <a:pt x="468" y="822"/>
                    </a:lnTo>
                    <a:lnTo>
                      <a:pt x="585" y="822"/>
                    </a:lnTo>
                    <a:lnTo>
                      <a:pt x="701" y="784"/>
                    </a:lnTo>
                    <a:cubicBezTo>
                      <a:pt x="818" y="706"/>
                      <a:pt x="896" y="589"/>
                      <a:pt x="896" y="433"/>
                    </a:cubicBezTo>
                    <a:cubicBezTo>
                      <a:pt x="896" y="355"/>
                      <a:pt x="857" y="239"/>
                      <a:pt x="779" y="161"/>
                    </a:cubicBezTo>
                    <a:cubicBezTo>
                      <a:pt x="740" y="161"/>
                      <a:pt x="740" y="122"/>
                      <a:pt x="701" y="83"/>
                    </a:cubicBezTo>
                    <a:cubicBezTo>
                      <a:pt x="624" y="44"/>
                      <a:pt x="546" y="5"/>
                      <a:pt x="429" y="5"/>
                    </a:cubicBezTo>
                    <a:cubicBezTo>
                      <a:pt x="409" y="2"/>
                      <a:pt x="389" y="0"/>
                      <a:pt x="369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grpSp>
          <p:nvGrpSpPr>
            <p:cNvPr id="331" name="Google Shape;331;p30"/>
            <p:cNvGrpSpPr/>
            <p:nvPr/>
          </p:nvGrpSpPr>
          <p:grpSpPr>
            <a:xfrm>
              <a:off x="8319889" y="870976"/>
              <a:ext cx="635848" cy="612926"/>
              <a:chOff x="3762575" y="3653050"/>
              <a:chExt cx="496175" cy="478325"/>
            </a:xfrm>
          </p:grpSpPr>
          <p:sp>
            <p:nvSpPr>
              <p:cNvPr id="332" name="Google Shape;332;p30"/>
              <p:cNvSpPr/>
              <p:nvPr/>
            </p:nvSpPr>
            <p:spPr>
              <a:xfrm>
                <a:off x="3762575" y="3653050"/>
                <a:ext cx="496175" cy="478325"/>
              </a:xfrm>
              <a:custGeom>
                <a:avLst/>
                <a:gdLst/>
                <a:ahLst/>
                <a:cxnLst/>
                <a:rect l="l" t="t" r="r" b="b"/>
                <a:pathLst>
                  <a:path w="19847" h="19133" extrusionOk="0">
                    <a:moveTo>
                      <a:pt x="7519" y="1"/>
                    </a:moveTo>
                    <a:cubicBezTo>
                      <a:pt x="7371" y="1"/>
                      <a:pt x="7223" y="20"/>
                      <a:pt x="7083" y="55"/>
                    </a:cubicBezTo>
                    <a:cubicBezTo>
                      <a:pt x="6772" y="172"/>
                      <a:pt x="6460" y="327"/>
                      <a:pt x="6227" y="522"/>
                    </a:cubicBezTo>
                    <a:cubicBezTo>
                      <a:pt x="5760" y="911"/>
                      <a:pt x="5371" y="1417"/>
                      <a:pt x="5137" y="1962"/>
                    </a:cubicBezTo>
                    <a:cubicBezTo>
                      <a:pt x="4904" y="2506"/>
                      <a:pt x="4787" y="3090"/>
                      <a:pt x="4748" y="3635"/>
                    </a:cubicBezTo>
                    <a:cubicBezTo>
                      <a:pt x="4748" y="4180"/>
                      <a:pt x="4787" y="4724"/>
                      <a:pt x="4943" y="5230"/>
                    </a:cubicBezTo>
                    <a:cubicBezTo>
                      <a:pt x="5176" y="6164"/>
                      <a:pt x="5643" y="7020"/>
                      <a:pt x="6344" y="7682"/>
                    </a:cubicBezTo>
                    <a:lnTo>
                      <a:pt x="7394" y="8810"/>
                    </a:lnTo>
                    <a:cubicBezTo>
                      <a:pt x="6627" y="8595"/>
                      <a:pt x="5846" y="8482"/>
                      <a:pt x="5068" y="8482"/>
                    </a:cubicBezTo>
                    <a:cubicBezTo>
                      <a:pt x="4582" y="8482"/>
                      <a:pt x="4098" y="8526"/>
                      <a:pt x="3620" y="8616"/>
                    </a:cubicBezTo>
                    <a:cubicBezTo>
                      <a:pt x="2958" y="8733"/>
                      <a:pt x="2374" y="8966"/>
                      <a:pt x="1830" y="9316"/>
                    </a:cubicBezTo>
                    <a:cubicBezTo>
                      <a:pt x="1557" y="9511"/>
                      <a:pt x="1324" y="9705"/>
                      <a:pt x="1129" y="9978"/>
                    </a:cubicBezTo>
                    <a:cubicBezTo>
                      <a:pt x="935" y="10211"/>
                      <a:pt x="740" y="10445"/>
                      <a:pt x="545" y="10678"/>
                    </a:cubicBezTo>
                    <a:cubicBezTo>
                      <a:pt x="390" y="10951"/>
                      <a:pt x="234" y="11223"/>
                      <a:pt x="156" y="11534"/>
                    </a:cubicBezTo>
                    <a:cubicBezTo>
                      <a:pt x="40" y="11846"/>
                      <a:pt x="1" y="12157"/>
                      <a:pt x="40" y="12468"/>
                    </a:cubicBezTo>
                    <a:cubicBezTo>
                      <a:pt x="117" y="13052"/>
                      <a:pt x="390" y="13636"/>
                      <a:pt x="857" y="14064"/>
                    </a:cubicBezTo>
                    <a:cubicBezTo>
                      <a:pt x="1285" y="14414"/>
                      <a:pt x="1830" y="14647"/>
                      <a:pt x="2413" y="14686"/>
                    </a:cubicBezTo>
                    <a:cubicBezTo>
                      <a:pt x="2540" y="14696"/>
                      <a:pt x="2669" y="14701"/>
                      <a:pt x="2799" y="14701"/>
                    </a:cubicBezTo>
                    <a:cubicBezTo>
                      <a:pt x="3189" y="14701"/>
                      <a:pt x="3590" y="14657"/>
                      <a:pt x="3970" y="14570"/>
                    </a:cubicBezTo>
                    <a:cubicBezTo>
                      <a:pt x="5371" y="14180"/>
                      <a:pt x="6733" y="13636"/>
                      <a:pt x="8056" y="12935"/>
                    </a:cubicBezTo>
                    <a:lnTo>
                      <a:pt x="8056" y="12935"/>
                    </a:lnTo>
                    <a:cubicBezTo>
                      <a:pt x="7783" y="14336"/>
                      <a:pt x="7628" y="15737"/>
                      <a:pt x="7628" y="17177"/>
                    </a:cubicBezTo>
                    <a:cubicBezTo>
                      <a:pt x="7589" y="17722"/>
                      <a:pt x="7744" y="18227"/>
                      <a:pt x="8017" y="18694"/>
                    </a:cubicBezTo>
                    <a:cubicBezTo>
                      <a:pt x="8134" y="18928"/>
                      <a:pt x="8406" y="19084"/>
                      <a:pt x="8678" y="19122"/>
                    </a:cubicBezTo>
                    <a:cubicBezTo>
                      <a:pt x="8724" y="19129"/>
                      <a:pt x="8769" y="19132"/>
                      <a:pt x="8814" y="19132"/>
                    </a:cubicBezTo>
                    <a:cubicBezTo>
                      <a:pt x="9039" y="19132"/>
                      <a:pt x="9256" y="19051"/>
                      <a:pt x="9418" y="18889"/>
                    </a:cubicBezTo>
                    <a:cubicBezTo>
                      <a:pt x="9612" y="18733"/>
                      <a:pt x="9768" y="18578"/>
                      <a:pt x="9924" y="18422"/>
                    </a:cubicBezTo>
                    <a:cubicBezTo>
                      <a:pt x="10079" y="18227"/>
                      <a:pt x="10196" y="18033"/>
                      <a:pt x="10352" y="17838"/>
                    </a:cubicBezTo>
                    <a:cubicBezTo>
                      <a:pt x="10585" y="17488"/>
                      <a:pt x="10780" y="17099"/>
                      <a:pt x="10935" y="16710"/>
                    </a:cubicBezTo>
                    <a:cubicBezTo>
                      <a:pt x="11208" y="15970"/>
                      <a:pt x="11363" y="15270"/>
                      <a:pt x="11480" y="14492"/>
                    </a:cubicBezTo>
                    <a:cubicBezTo>
                      <a:pt x="11519" y="14025"/>
                      <a:pt x="11558" y="13519"/>
                      <a:pt x="11558" y="13052"/>
                    </a:cubicBezTo>
                    <a:cubicBezTo>
                      <a:pt x="11675" y="13480"/>
                      <a:pt x="11869" y="13908"/>
                      <a:pt x="12103" y="14297"/>
                    </a:cubicBezTo>
                    <a:cubicBezTo>
                      <a:pt x="12414" y="14803"/>
                      <a:pt x="12803" y="15192"/>
                      <a:pt x="13309" y="15503"/>
                    </a:cubicBezTo>
                    <a:cubicBezTo>
                      <a:pt x="13815" y="15776"/>
                      <a:pt x="14321" y="16009"/>
                      <a:pt x="14866" y="16126"/>
                    </a:cubicBezTo>
                    <a:cubicBezTo>
                      <a:pt x="15410" y="16243"/>
                      <a:pt x="15955" y="16321"/>
                      <a:pt x="16500" y="16360"/>
                    </a:cubicBezTo>
                    <a:cubicBezTo>
                      <a:pt x="17045" y="16360"/>
                      <a:pt x="17590" y="16282"/>
                      <a:pt x="18095" y="16048"/>
                    </a:cubicBezTo>
                    <a:cubicBezTo>
                      <a:pt x="18601" y="15854"/>
                      <a:pt x="18990" y="15465"/>
                      <a:pt x="19263" y="14998"/>
                    </a:cubicBezTo>
                    <a:cubicBezTo>
                      <a:pt x="19769" y="14142"/>
                      <a:pt x="19730" y="13013"/>
                      <a:pt x="19146" y="12196"/>
                    </a:cubicBezTo>
                    <a:cubicBezTo>
                      <a:pt x="18874" y="11846"/>
                      <a:pt x="18524" y="11573"/>
                      <a:pt x="18173" y="11379"/>
                    </a:cubicBezTo>
                    <a:cubicBezTo>
                      <a:pt x="17823" y="11184"/>
                      <a:pt x="17473" y="11028"/>
                      <a:pt x="17123" y="10873"/>
                    </a:cubicBezTo>
                    <a:cubicBezTo>
                      <a:pt x="16500" y="10600"/>
                      <a:pt x="14204" y="9550"/>
                      <a:pt x="14204" y="9550"/>
                    </a:cubicBezTo>
                    <a:cubicBezTo>
                      <a:pt x="14710" y="9355"/>
                      <a:pt x="15410" y="8810"/>
                      <a:pt x="15994" y="8499"/>
                    </a:cubicBezTo>
                    <a:cubicBezTo>
                      <a:pt x="16889" y="7993"/>
                      <a:pt x="17706" y="7332"/>
                      <a:pt x="18407" y="6553"/>
                    </a:cubicBezTo>
                    <a:cubicBezTo>
                      <a:pt x="18757" y="6125"/>
                      <a:pt x="19068" y="5619"/>
                      <a:pt x="19341" y="5114"/>
                    </a:cubicBezTo>
                    <a:cubicBezTo>
                      <a:pt x="19613" y="4569"/>
                      <a:pt x="19769" y="3985"/>
                      <a:pt x="19808" y="3362"/>
                    </a:cubicBezTo>
                    <a:cubicBezTo>
                      <a:pt x="19847" y="3051"/>
                      <a:pt x="19769" y="2740"/>
                      <a:pt x="19691" y="2467"/>
                    </a:cubicBezTo>
                    <a:cubicBezTo>
                      <a:pt x="19535" y="2156"/>
                      <a:pt x="19341" y="1884"/>
                      <a:pt x="19068" y="1689"/>
                    </a:cubicBezTo>
                    <a:cubicBezTo>
                      <a:pt x="18524" y="1417"/>
                      <a:pt x="17940" y="1261"/>
                      <a:pt x="17317" y="1261"/>
                    </a:cubicBezTo>
                    <a:cubicBezTo>
                      <a:pt x="17161" y="1240"/>
                      <a:pt x="17004" y="1231"/>
                      <a:pt x="16848" y="1231"/>
                    </a:cubicBezTo>
                    <a:cubicBezTo>
                      <a:pt x="16421" y="1231"/>
                      <a:pt x="15993" y="1303"/>
                      <a:pt x="15566" y="1417"/>
                    </a:cubicBezTo>
                    <a:cubicBezTo>
                      <a:pt x="15060" y="1572"/>
                      <a:pt x="14593" y="1923"/>
                      <a:pt x="14204" y="2312"/>
                    </a:cubicBezTo>
                    <a:cubicBezTo>
                      <a:pt x="13893" y="2701"/>
                      <a:pt x="13582" y="3090"/>
                      <a:pt x="13309" y="3518"/>
                    </a:cubicBezTo>
                    <a:cubicBezTo>
                      <a:pt x="13076" y="3907"/>
                      <a:pt x="12842" y="4296"/>
                      <a:pt x="12648" y="4647"/>
                    </a:cubicBezTo>
                    <a:cubicBezTo>
                      <a:pt x="12336" y="5191"/>
                      <a:pt x="12064" y="5775"/>
                      <a:pt x="11830" y="6359"/>
                    </a:cubicBezTo>
                    <a:cubicBezTo>
                      <a:pt x="11636" y="6787"/>
                      <a:pt x="11558" y="7020"/>
                      <a:pt x="11558" y="7020"/>
                    </a:cubicBezTo>
                    <a:cubicBezTo>
                      <a:pt x="11519" y="7215"/>
                      <a:pt x="11441" y="7409"/>
                      <a:pt x="11402" y="7565"/>
                    </a:cubicBezTo>
                    <a:lnTo>
                      <a:pt x="11402" y="7332"/>
                    </a:lnTo>
                    <a:cubicBezTo>
                      <a:pt x="11402" y="7098"/>
                      <a:pt x="11363" y="6904"/>
                      <a:pt x="11363" y="6904"/>
                    </a:cubicBezTo>
                    <a:cubicBezTo>
                      <a:pt x="11169" y="5619"/>
                      <a:pt x="10819" y="4374"/>
                      <a:pt x="10352" y="3168"/>
                    </a:cubicBezTo>
                    <a:cubicBezTo>
                      <a:pt x="10118" y="2545"/>
                      <a:pt x="9846" y="1962"/>
                      <a:pt x="9496" y="1378"/>
                    </a:cubicBezTo>
                    <a:cubicBezTo>
                      <a:pt x="9184" y="794"/>
                      <a:pt x="8678" y="366"/>
                      <a:pt x="8056" y="94"/>
                    </a:cubicBezTo>
                    <a:cubicBezTo>
                      <a:pt x="7884" y="29"/>
                      <a:pt x="7701" y="1"/>
                      <a:pt x="751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33" name="Google Shape;333;p30"/>
              <p:cNvSpPr/>
              <p:nvPr/>
            </p:nvSpPr>
            <p:spPr>
              <a:xfrm>
                <a:off x="4023300" y="3908650"/>
                <a:ext cx="20450" cy="195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783" extrusionOk="0">
                    <a:moveTo>
                      <a:pt x="351" y="337"/>
                    </a:moveTo>
                    <a:cubicBezTo>
                      <a:pt x="390" y="337"/>
                      <a:pt x="390" y="337"/>
                      <a:pt x="429" y="376"/>
                    </a:cubicBezTo>
                    <a:cubicBezTo>
                      <a:pt x="429" y="376"/>
                      <a:pt x="429" y="415"/>
                      <a:pt x="429" y="415"/>
                    </a:cubicBezTo>
                    <a:cubicBezTo>
                      <a:pt x="429" y="454"/>
                      <a:pt x="390" y="454"/>
                      <a:pt x="390" y="454"/>
                    </a:cubicBezTo>
                    <a:lnTo>
                      <a:pt x="312" y="454"/>
                    </a:lnTo>
                    <a:lnTo>
                      <a:pt x="351" y="415"/>
                    </a:lnTo>
                    <a:cubicBezTo>
                      <a:pt x="351" y="415"/>
                      <a:pt x="351" y="376"/>
                      <a:pt x="351" y="337"/>
                    </a:cubicBezTo>
                    <a:close/>
                    <a:moveTo>
                      <a:pt x="361" y="1"/>
                    </a:moveTo>
                    <a:cubicBezTo>
                      <a:pt x="293" y="1"/>
                      <a:pt x="225" y="19"/>
                      <a:pt x="156" y="65"/>
                    </a:cubicBezTo>
                    <a:cubicBezTo>
                      <a:pt x="78" y="143"/>
                      <a:pt x="1" y="260"/>
                      <a:pt x="1" y="376"/>
                    </a:cubicBezTo>
                    <a:cubicBezTo>
                      <a:pt x="1" y="454"/>
                      <a:pt x="39" y="532"/>
                      <a:pt x="78" y="649"/>
                    </a:cubicBezTo>
                    <a:cubicBezTo>
                      <a:pt x="156" y="688"/>
                      <a:pt x="234" y="766"/>
                      <a:pt x="312" y="766"/>
                    </a:cubicBezTo>
                    <a:cubicBezTo>
                      <a:pt x="338" y="778"/>
                      <a:pt x="364" y="783"/>
                      <a:pt x="390" y="783"/>
                    </a:cubicBezTo>
                    <a:cubicBezTo>
                      <a:pt x="442" y="783"/>
                      <a:pt x="493" y="766"/>
                      <a:pt x="545" y="766"/>
                    </a:cubicBezTo>
                    <a:cubicBezTo>
                      <a:pt x="701" y="688"/>
                      <a:pt x="779" y="571"/>
                      <a:pt x="818" y="454"/>
                    </a:cubicBezTo>
                    <a:cubicBezTo>
                      <a:pt x="818" y="376"/>
                      <a:pt x="818" y="337"/>
                      <a:pt x="779" y="299"/>
                    </a:cubicBezTo>
                    <a:lnTo>
                      <a:pt x="740" y="260"/>
                    </a:lnTo>
                    <a:cubicBezTo>
                      <a:pt x="740" y="182"/>
                      <a:pt x="701" y="143"/>
                      <a:pt x="662" y="104"/>
                    </a:cubicBezTo>
                    <a:cubicBezTo>
                      <a:pt x="623" y="65"/>
                      <a:pt x="545" y="26"/>
                      <a:pt x="506" y="26"/>
                    </a:cubicBezTo>
                    <a:cubicBezTo>
                      <a:pt x="458" y="10"/>
                      <a:pt x="410" y="1"/>
                      <a:pt x="361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34" name="Google Shape;334;p30"/>
              <p:cNvSpPr/>
              <p:nvPr/>
            </p:nvSpPr>
            <p:spPr>
              <a:xfrm>
                <a:off x="3979525" y="3952675"/>
                <a:ext cx="22400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63" extrusionOk="0">
                    <a:moveTo>
                      <a:pt x="545" y="250"/>
                    </a:moveTo>
                    <a:cubicBezTo>
                      <a:pt x="584" y="289"/>
                      <a:pt x="584" y="289"/>
                      <a:pt x="584" y="328"/>
                    </a:cubicBezTo>
                    <a:cubicBezTo>
                      <a:pt x="584" y="366"/>
                      <a:pt x="584" y="405"/>
                      <a:pt x="545" y="405"/>
                    </a:cubicBezTo>
                    <a:lnTo>
                      <a:pt x="467" y="405"/>
                    </a:lnTo>
                    <a:cubicBezTo>
                      <a:pt x="428" y="366"/>
                      <a:pt x="428" y="328"/>
                      <a:pt x="467" y="328"/>
                    </a:cubicBezTo>
                    <a:cubicBezTo>
                      <a:pt x="467" y="289"/>
                      <a:pt x="467" y="289"/>
                      <a:pt x="506" y="250"/>
                    </a:cubicBezTo>
                    <a:close/>
                    <a:moveTo>
                      <a:pt x="203" y="537"/>
                    </a:moveTo>
                    <a:cubicBezTo>
                      <a:pt x="214" y="557"/>
                      <a:pt x="227" y="576"/>
                      <a:pt x="242" y="594"/>
                    </a:cubicBezTo>
                    <a:lnTo>
                      <a:pt x="242" y="594"/>
                    </a:lnTo>
                    <a:cubicBezTo>
                      <a:pt x="224" y="578"/>
                      <a:pt x="211" y="560"/>
                      <a:pt x="203" y="537"/>
                    </a:cubicBezTo>
                    <a:close/>
                    <a:moveTo>
                      <a:pt x="451" y="1"/>
                    </a:moveTo>
                    <a:cubicBezTo>
                      <a:pt x="366" y="1"/>
                      <a:pt x="280" y="37"/>
                      <a:pt x="195" y="94"/>
                    </a:cubicBezTo>
                    <a:cubicBezTo>
                      <a:pt x="117" y="172"/>
                      <a:pt x="39" y="289"/>
                      <a:pt x="39" y="405"/>
                    </a:cubicBezTo>
                    <a:cubicBezTo>
                      <a:pt x="0" y="522"/>
                      <a:pt x="39" y="600"/>
                      <a:pt x="117" y="678"/>
                    </a:cubicBezTo>
                    <a:cubicBezTo>
                      <a:pt x="156" y="756"/>
                      <a:pt x="234" y="795"/>
                      <a:pt x="351" y="833"/>
                    </a:cubicBezTo>
                    <a:cubicBezTo>
                      <a:pt x="390" y="853"/>
                      <a:pt x="428" y="863"/>
                      <a:pt x="467" y="863"/>
                    </a:cubicBezTo>
                    <a:cubicBezTo>
                      <a:pt x="506" y="863"/>
                      <a:pt x="545" y="853"/>
                      <a:pt x="584" y="833"/>
                    </a:cubicBezTo>
                    <a:cubicBezTo>
                      <a:pt x="623" y="795"/>
                      <a:pt x="701" y="756"/>
                      <a:pt x="740" y="717"/>
                    </a:cubicBezTo>
                    <a:cubicBezTo>
                      <a:pt x="818" y="678"/>
                      <a:pt x="857" y="600"/>
                      <a:pt x="857" y="483"/>
                    </a:cubicBezTo>
                    <a:cubicBezTo>
                      <a:pt x="857" y="483"/>
                      <a:pt x="857" y="467"/>
                      <a:pt x="857" y="444"/>
                    </a:cubicBezTo>
                    <a:cubicBezTo>
                      <a:pt x="895" y="405"/>
                      <a:pt x="895" y="328"/>
                      <a:pt x="857" y="289"/>
                    </a:cubicBezTo>
                    <a:cubicBezTo>
                      <a:pt x="818" y="133"/>
                      <a:pt x="701" y="16"/>
                      <a:pt x="545" y="16"/>
                    </a:cubicBezTo>
                    <a:cubicBezTo>
                      <a:pt x="514" y="6"/>
                      <a:pt x="483" y="1"/>
                      <a:pt x="451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35" name="Google Shape;335;p30"/>
              <p:cNvSpPr/>
              <p:nvPr/>
            </p:nvSpPr>
            <p:spPr>
              <a:xfrm>
                <a:off x="3964925" y="3885675"/>
                <a:ext cx="21425" cy="17225"/>
              </a:xfrm>
              <a:custGeom>
                <a:avLst/>
                <a:gdLst/>
                <a:ahLst/>
                <a:cxnLst/>
                <a:rect l="l" t="t" r="r" b="b"/>
                <a:pathLst>
                  <a:path w="857" h="689" extrusionOk="0">
                    <a:moveTo>
                      <a:pt x="468" y="284"/>
                    </a:moveTo>
                    <a:cubicBezTo>
                      <a:pt x="507" y="284"/>
                      <a:pt x="545" y="284"/>
                      <a:pt x="584" y="323"/>
                    </a:cubicBezTo>
                    <a:cubicBezTo>
                      <a:pt x="623" y="323"/>
                      <a:pt x="584" y="400"/>
                      <a:pt x="545" y="439"/>
                    </a:cubicBezTo>
                    <a:cubicBezTo>
                      <a:pt x="526" y="459"/>
                      <a:pt x="507" y="468"/>
                      <a:pt x="487" y="468"/>
                    </a:cubicBezTo>
                    <a:cubicBezTo>
                      <a:pt x="468" y="468"/>
                      <a:pt x="448" y="459"/>
                      <a:pt x="429" y="439"/>
                    </a:cubicBezTo>
                    <a:cubicBezTo>
                      <a:pt x="429" y="439"/>
                      <a:pt x="429" y="400"/>
                      <a:pt x="429" y="400"/>
                    </a:cubicBezTo>
                    <a:lnTo>
                      <a:pt x="429" y="361"/>
                    </a:lnTo>
                    <a:cubicBezTo>
                      <a:pt x="429" y="323"/>
                      <a:pt x="468" y="323"/>
                      <a:pt x="468" y="284"/>
                    </a:cubicBezTo>
                    <a:close/>
                    <a:moveTo>
                      <a:pt x="472" y="1"/>
                    </a:moveTo>
                    <a:cubicBezTo>
                      <a:pt x="446" y="1"/>
                      <a:pt x="418" y="4"/>
                      <a:pt x="390" y="11"/>
                    </a:cubicBezTo>
                    <a:cubicBezTo>
                      <a:pt x="195" y="11"/>
                      <a:pt x="1" y="206"/>
                      <a:pt x="1" y="439"/>
                    </a:cubicBezTo>
                    <a:cubicBezTo>
                      <a:pt x="40" y="517"/>
                      <a:pt x="79" y="556"/>
                      <a:pt x="156" y="595"/>
                    </a:cubicBezTo>
                    <a:cubicBezTo>
                      <a:pt x="195" y="634"/>
                      <a:pt x="234" y="634"/>
                      <a:pt x="273" y="634"/>
                    </a:cubicBezTo>
                    <a:lnTo>
                      <a:pt x="312" y="634"/>
                    </a:lnTo>
                    <a:cubicBezTo>
                      <a:pt x="367" y="661"/>
                      <a:pt x="422" y="689"/>
                      <a:pt x="477" y="689"/>
                    </a:cubicBezTo>
                    <a:cubicBezTo>
                      <a:pt x="500" y="689"/>
                      <a:pt x="523" y="684"/>
                      <a:pt x="545" y="673"/>
                    </a:cubicBezTo>
                    <a:cubicBezTo>
                      <a:pt x="623" y="673"/>
                      <a:pt x="701" y="634"/>
                      <a:pt x="740" y="556"/>
                    </a:cubicBezTo>
                    <a:cubicBezTo>
                      <a:pt x="857" y="439"/>
                      <a:pt x="857" y="245"/>
                      <a:pt x="740" y="128"/>
                    </a:cubicBezTo>
                    <a:cubicBezTo>
                      <a:pt x="677" y="64"/>
                      <a:pt x="587" y="1"/>
                      <a:pt x="472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36" name="Google Shape;336;p30"/>
              <p:cNvSpPr/>
              <p:nvPr/>
            </p:nvSpPr>
            <p:spPr>
              <a:xfrm>
                <a:off x="4063175" y="3883625"/>
                <a:ext cx="19500" cy="17900"/>
              </a:xfrm>
              <a:custGeom>
                <a:avLst/>
                <a:gdLst/>
                <a:ahLst/>
                <a:cxnLst/>
                <a:rect l="l" t="t" r="r" b="b"/>
                <a:pathLst>
                  <a:path w="780" h="716" extrusionOk="0">
                    <a:moveTo>
                      <a:pt x="487" y="298"/>
                    </a:moveTo>
                    <a:cubicBezTo>
                      <a:pt x="497" y="298"/>
                      <a:pt x="507" y="307"/>
                      <a:pt x="507" y="327"/>
                    </a:cubicBezTo>
                    <a:lnTo>
                      <a:pt x="546" y="327"/>
                    </a:lnTo>
                    <a:cubicBezTo>
                      <a:pt x="546" y="366"/>
                      <a:pt x="546" y="366"/>
                      <a:pt x="546" y="366"/>
                    </a:cubicBezTo>
                    <a:cubicBezTo>
                      <a:pt x="546" y="366"/>
                      <a:pt x="546" y="405"/>
                      <a:pt x="546" y="405"/>
                    </a:cubicBezTo>
                    <a:cubicBezTo>
                      <a:pt x="468" y="443"/>
                      <a:pt x="429" y="443"/>
                      <a:pt x="351" y="443"/>
                    </a:cubicBezTo>
                    <a:cubicBezTo>
                      <a:pt x="351" y="443"/>
                      <a:pt x="312" y="405"/>
                      <a:pt x="312" y="405"/>
                    </a:cubicBezTo>
                    <a:cubicBezTo>
                      <a:pt x="312" y="366"/>
                      <a:pt x="351" y="327"/>
                      <a:pt x="390" y="327"/>
                    </a:cubicBezTo>
                    <a:cubicBezTo>
                      <a:pt x="390" y="307"/>
                      <a:pt x="400" y="298"/>
                      <a:pt x="414" y="298"/>
                    </a:cubicBezTo>
                    <a:cubicBezTo>
                      <a:pt x="429" y="298"/>
                      <a:pt x="448" y="307"/>
                      <a:pt x="468" y="327"/>
                    </a:cubicBezTo>
                    <a:cubicBezTo>
                      <a:pt x="468" y="307"/>
                      <a:pt x="478" y="298"/>
                      <a:pt x="487" y="298"/>
                    </a:cubicBezTo>
                    <a:close/>
                    <a:moveTo>
                      <a:pt x="413" y="0"/>
                    </a:moveTo>
                    <a:cubicBezTo>
                      <a:pt x="328" y="0"/>
                      <a:pt x="242" y="36"/>
                      <a:pt x="157" y="93"/>
                    </a:cubicBezTo>
                    <a:cubicBezTo>
                      <a:pt x="79" y="132"/>
                      <a:pt x="1" y="249"/>
                      <a:pt x="40" y="366"/>
                    </a:cubicBezTo>
                    <a:cubicBezTo>
                      <a:pt x="40" y="443"/>
                      <a:pt x="40" y="482"/>
                      <a:pt x="79" y="521"/>
                    </a:cubicBezTo>
                    <a:lnTo>
                      <a:pt x="118" y="521"/>
                    </a:lnTo>
                    <a:cubicBezTo>
                      <a:pt x="157" y="599"/>
                      <a:pt x="234" y="677"/>
                      <a:pt x="312" y="716"/>
                    </a:cubicBezTo>
                    <a:lnTo>
                      <a:pt x="546" y="716"/>
                    </a:lnTo>
                    <a:cubicBezTo>
                      <a:pt x="585" y="677"/>
                      <a:pt x="624" y="677"/>
                      <a:pt x="663" y="638"/>
                    </a:cubicBezTo>
                    <a:cubicBezTo>
                      <a:pt x="740" y="560"/>
                      <a:pt x="779" y="443"/>
                      <a:pt x="779" y="327"/>
                    </a:cubicBezTo>
                    <a:cubicBezTo>
                      <a:pt x="740" y="171"/>
                      <a:pt x="624" y="54"/>
                      <a:pt x="507" y="15"/>
                    </a:cubicBezTo>
                    <a:cubicBezTo>
                      <a:pt x="476" y="5"/>
                      <a:pt x="444" y="0"/>
                      <a:pt x="413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37" name="Google Shape;337;p30"/>
              <p:cNvSpPr/>
              <p:nvPr/>
            </p:nvSpPr>
            <p:spPr>
              <a:xfrm>
                <a:off x="4051525" y="3949775"/>
                <a:ext cx="18500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740" h="736" extrusionOk="0">
                    <a:moveTo>
                      <a:pt x="358" y="1"/>
                    </a:moveTo>
                    <a:cubicBezTo>
                      <a:pt x="255" y="1"/>
                      <a:pt x="175" y="45"/>
                      <a:pt x="117" y="132"/>
                    </a:cubicBezTo>
                    <a:cubicBezTo>
                      <a:pt x="0" y="327"/>
                      <a:pt x="39" y="599"/>
                      <a:pt x="272" y="716"/>
                    </a:cubicBezTo>
                    <a:lnTo>
                      <a:pt x="272" y="677"/>
                    </a:lnTo>
                    <a:cubicBezTo>
                      <a:pt x="311" y="716"/>
                      <a:pt x="360" y="735"/>
                      <a:pt x="409" y="735"/>
                    </a:cubicBezTo>
                    <a:cubicBezTo>
                      <a:pt x="457" y="735"/>
                      <a:pt x="506" y="716"/>
                      <a:pt x="545" y="677"/>
                    </a:cubicBezTo>
                    <a:cubicBezTo>
                      <a:pt x="584" y="638"/>
                      <a:pt x="623" y="599"/>
                      <a:pt x="662" y="521"/>
                    </a:cubicBezTo>
                    <a:cubicBezTo>
                      <a:pt x="700" y="482"/>
                      <a:pt x="700" y="444"/>
                      <a:pt x="739" y="366"/>
                    </a:cubicBezTo>
                    <a:cubicBezTo>
                      <a:pt x="739" y="288"/>
                      <a:pt x="739" y="210"/>
                      <a:pt x="662" y="132"/>
                    </a:cubicBezTo>
                    <a:cubicBezTo>
                      <a:pt x="623" y="54"/>
                      <a:pt x="545" y="16"/>
                      <a:pt x="467" y="16"/>
                    </a:cubicBezTo>
                    <a:cubicBezTo>
                      <a:pt x="428" y="6"/>
                      <a:pt x="392" y="1"/>
                      <a:pt x="358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38" name="Google Shape;338;p30"/>
              <p:cNvSpPr/>
              <p:nvPr/>
            </p:nvSpPr>
            <p:spPr>
              <a:xfrm>
                <a:off x="4015525" y="3849950"/>
                <a:ext cx="18500" cy="17925"/>
              </a:xfrm>
              <a:custGeom>
                <a:avLst/>
                <a:gdLst/>
                <a:ahLst/>
                <a:cxnLst/>
                <a:rect l="l" t="t" r="r" b="b"/>
                <a:pathLst>
                  <a:path w="740" h="717" extrusionOk="0">
                    <a:moveTo>
                      <a:pt x="379" y="179"/>
                    </a:moveTo>
                    <a:cubicBezTo>
                      <a:pt x="432" y="179"/>
                      <a:pt x="479" y="206"/>
                      <a:pt x="506" y="234"/>
                    </a:cubicBezTo>
                    <a:lnTo>
                      <a:pt x="467" y="234"/>
                    </a:lnTo>
                    <a:cubicBezTo>
                      <a:pt x="467" y="273"/>
                      <a:pt x="467" y="351"/>
                      <a:pt x="467" y="390"/>
                    </a:cubicBezTo>
                    <a:cubicBezTo>
                      <a:pt x="428" y="390"/>
                      <a:pt x="389" y="428"/>
                      <a:pt x="350" y="428"/>
                    </a:cubicBezTo>
                    <a:cubicBezTo>
                      <a:pt x="350" y="390"/>
                      <a:pt x="312" y="390"/>
                      <a:pt x="273" y="390"/>
                    </a:cubicBezTo>
                    <a:cubicBezTo>
                      <a:pt x="273" y="351"/>
                      <a:pt x="273" y="312"/>
                      <a:pt x="273" y="312"/>
                    </a:cubicBezTo>
                    <a:cubicBezTo>
                      <a:pt x="312" y="273"/>
                      <a:pt x="312" y="234"/>
                      <a:pt x="312" y="195"/>
                    </a:cubicBezTo>
                    <a:cubicBezTo>
                      <a:pt x="334" y="184"/>
                      <a:pt x="357" y="179"/>
                      <a:pt x="379" y="179"/>
                    </a:cubicBezTo>
                    <a:close/>
                    <a:moveTo>
                      <a:pt x="273" y="0"/>
                    </a:moveTo>
                    <a:cubicBezTo>
                      <a:pt x="273" y="0"/>
                      <a:pt x="234" y="39"/>
                      <a:pt x="195" y="39"/>
                    </a:cubicBezTo>
                    <a:cubicBezTo>
                      <a:pt x="78" y="78"/>
                      <a:pt x="0" y="195"/>
                      <a:pt x="0" y="312"/>
                    </a:cubicBezTo>
                    <a:cubicBezTo>
                      <a:pt x="0" y="390"/>
                      <a:pt x="39" y="428"/>
                      <a:pt x="78" y="467"/>
                    </a:cubicBezTo>
                    <a:lnTo>
                      <a:pt x="78" y="506"/>
                    </a:lnTo>
                    <a:cubicBezTo>
                      <a:pt x="78" y="506"/>
                      <a:pt x="117" y="545"/>
                      <a:pt x="117" y="584"/>
                    </a:cubicBezTo>
                    <a:cubicBezTo>
                      <a:pt x="156" y="584"/>
                      <a:pt x="156" y="623"/>
                      <a:pt x="195" y="623"/>
                    </a:cubicBezTo>
                    <a:cubicBezTo>
                      <a:pt x="252" y="680"/>
                      <a:pt x="330" y="716"/>
                      <a:pt x="413" y="716"/>
                    </a:cubicBezTo>
                    <a:cubicBezTo>
                      <a:pt x="444" y="716"/>
                      <a:pt x="475" y="711"/>
                      <a:pt x="506" y="701"/>
                    </a:cubicBezTo>
                    <a:cubicBezTo>
                      <a:pt x="545" y="662"/>
                      <a:pt x="623" y="584"/>
                      <a:pt x="662" y="506"/>
                    </a:cubicBezTo>
                    <a:cubicBezTo>
                      <a:pt x="662" y="506"/>
                      <a:pt x="701" y="467"/>
                      <a:pt x="701" y="467"/>
                    </a:cubicBezTo>
                    <a:cubicBezTo>
                      <a:pt x="740" y="390"/>
                      <a:pt x="740" y="312"/>
                      <a:pt x="701" y="234"/>
                    </a:cubicBezTo>
                    <a:cubicBezTo>
                      <a:pt x="662" y="117"/>
                      <a:pt x="623" y="39"/>
                      <a:pt x="506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4523964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4">
  <p:cSld name="Background 4">
    <p:spTree>
      <p:nvGrpSpPr>
        <p:cNvPr id="1" name="Shape 3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0" name="Google Shape;340;p31"/>
          <p:cNvGrpSpPr/>
          <p:nvPr/>
        </p:nvGrpSpPr>
        <p:grpSpPr>
          <a:xfrm rot="3164773">
            <a:off x="10010995" y="4470036"/>
            <a:ext cx="1178924" cy="1376178"/>
            <a:chOff x="7862735" y="208021"/>
            <a:chExt cx="1093002" cy="1275881"/>
          </a:xfrm>
        </p:grpSpPr>
        <p:grpSp>
          <p:nvGrpSpPr>
            <p:cNvPr id="341" name="Google Shape;341;p31"/>
            <p:cNvGrpSpPr/>
            <p:nvPr/>
          </p:nvGrpSpPr>
          <p:grpSpPr>
            <a:xfrm>
              <a:off x="7862735" y="208021"/>
              <a:ext cx="568046" cy="662955"/>
              <a:chOff x="3043650" y="3588975"/>
              <a:chExt cx="585675" cy="683600"/>
            </a:xfrm>
          </p:grpSpPr>
          <p:sp>
            <p:nvSpPr>
              <p:cNvPr id="342" name="Google Shape;342;p31"/>
              <p:cNvSpPr/>
              <p:nvPr/>
            </p:nvSpPr>
            <p:spPr>
              <a:xfrm>
                <a:off x="3043650" y="3588975"/>
                <a:ext cx="585675" cy="683600"/>
              </a:xfrm>
              <a:custGeom>
                <a:avLst/>
                <a:gdLst/>
                <a:ahLst/>
                <a:cxnLst/>
                <a:rect l="l" t="t" r="r" b="b"/>
                <a:pathLst>
                  <a:path w="23427" h="27344" extrusionOk="0">
                    <a:moveTo>
                      <a:pt x="8373" y="1"/>
                    </a:moveTo>
                    <a:cubicBezTo>
                      <a:pt x="8306" y="1"/>
                      <a:pt x="8239" y="4"/>
                      <a:pt x="8172" y="11"/>
                    </a:cubicBezTo>
                    <a:cubicBezTo>
                      <a:pt x="7744" y="11"/>
                      <a:pt x="7355" y="127"/>
                      <a:pt x="7044" y="361"/>
                    </a:cubicBezTo>
                    <a:cubicBezTo>
                      <a:pt x="6460" y="867"/>
                      <a:pt x="6032" y="1528"/>
                      <a:pt x="5760" y="2268"/>
                    </a:cubicBezTo>
                    <a:cubicBezTo>
                      <a:pt x="5448" y="2929"/>
                      <a:pt x="5254" y="3630"/>
                      <a:pt x="5215" y="4369"/>
                    </a:cubicBezTo>
                    <a:cubicBezTo>
                      <a:pt x="5215" y="5069"/>
                      <a:pt x="5371" y="5731"/>
                      <a:pt x="5721" y="6353"/>
                    </a:cubicBezTo>
                    <a:cubicBezTo>
                      <a:pt x="6032" y="6898"/>
                      <a:pt x="6343" y="7404"/>
                      <a:pt x="6733" y="7910"/>
                    </a:cubicBezTo>
                    <a:cubicBezTo>
                      <a:pt x="7083" y="8377"/>
                      <a:pt x="7433" y="8805"/>
                      <a:pt x="7783" y="9155"/>
                    </a:cubicBezTo>
                    <a:cubicBezTo>
                      <a:pt x="8289" y="9739"/>
                      <a:pt x="8873" y="10323"/>
                      <a:pt x="9457" y="10867"/>
                    </a:cubicBezTo>
                    <a:cubicBezTo>
                      <a:pt x="9885" y="11218"/>
                      <a:pt x="10118" y="11412"/>
                      <a:pt x="10118" y="11412"/>
                    </a:cubicBezTo>
                    <a:cubicBezTo>
                      <a:pt x="10313" y="11607"/>
                      <a:pt x="10507" y="11724"/>
                      <a:pt x="10663" y="11840"/>
                    </a:cubicBezTo>
                    <a:lnTo>
                      <a:pt x="10429" y="11762"/>
                    </a:lnTo>
                    <a:cubicBezTo>
                      <a:pt x="10157" y="11685"/>
                      <a:pt x="9924" y="11646"/>
                      <a:pt x="9924" y="11646"/>
                    </a:cubicBezTo>
                    <a:cubicBezTo>
                      <a:pt x="8490" y="11373"/>
                      <a:pt x="7087" y="11249"/>
                      <a:pt x="5661" y="11249"/>
                    </a:cubicBezTo>
                    <a:cubicBezTo>
                      <a:pt x="5461" y="11249"/>
                      <a:pt x="5261" y="11252"/>
                      <a:pt x="5059" y="11257"/>
                    </a:cubicBezTo>
                    <a:cubicBezTo>
                      <a:pt x="4242" y="11257"/>
                      <a:pt x="3425" y="11334"/>
                      <a:pt x="2608" y="11490"/>
                    </a:cubicBezTo>
                    <a:cubicBezTo>
                      <a:pt x="1791" y="11607"/>
                      <a:pt x="1051" y="12035"/>
                      <a:pt x="468" y="12657"/>
                    </a:cubicBezTo>
                    <a:cubicBezTo>
                      <a:pt x="234" y="12969"/>
                      <a:pt x="39" y="13358"/>
                      <a:pt x="39" y="13786"/>
                    </a:cubicBezTo>
                    <a:cubicBezTo>
                      <a:pt x="1" y="14214"/>
                      <a:pt x="78" y="14603"/>
                      <a:pt x="195" y="14992"/>
                    </a:cubicBezTo>
                    <a:cubicBezTo>
                      <a:pt x="468" y="15693"/>
                      <a:pt x="896" y="16354"/>
                      <a:pt x="1440" y="16860"/>
                    </a:cubicBezTo>
                    <a:cubicBezTo>
                      <a:pt x="1985" y="17366"/>
                      <a:pt x="2569" y="17755"/>
                      <a:pt x="3269" y="18028"/>
                    </a:cubicBezTo>
                    <a:cubicBezTo>
                      <a:pt x="3853" y="18300"/>
                      <a:pt x="4515" y="18456"/>
                      <a:pt x="5215" y="18495"/>
                    </a:cubicBezTo>
                    <a:cubicBezTo>
                      <a:pt x="5413" y="18514"/>
                      <a:pt x="5612" y="18524"/>
                      <a:pt x="5809" y="18524"/>
                    </a:cubicBezTo>
                    <a:cubicBezTo>
                      <a:pt x="6776" y="18524"/>
                      <a:pt x="7728" y="18292"/>
                      <a:pt x="8600" y="17872"/>
                    </a:cubicBezTo>
                    <a:lnTo>
                      <a:pt x="10390" y="17094"/>
                    </a:lnTo>
                    <a:lnTo>
                      <a:pt x="10390" y="17094"/>
                    </a:lnTo>
                    <a:cubicBezTo>
                      <a:pt x="9457" y="18378"/>
                      <a:pt x="8834" y="19895"/>
                      <a:pt x="8600" y="21491"/>
                    </a:cubicBezTo>
                    <a:cubicBezTo>
                      <a:pt x="8406" y="22269"/>
                      <a:pt x="8445" y="23086"/>
                      <a:pt x="8639" y="23865"/>
                    </a:cubicBezTo>
                    <a:cubicBezTo>
                      <a:pt x="8756" y="24254"/>
                      <a:pt x="8912" y="24604"/>
                      <a:pt x="9106" y="24954"/>
                    </a:cubicBezTo>
                    <a:cubicBezTo>
                      <a:pt x="9301" y="25304"/>
                      <a:pt x="9495" y="25616"/>
                      <a:pt x="9729" y="25927"/>
                    </a:cubicBezTo>
                    <a:cubicBezTo>
                      <a:pt x="9962" y="26238"/>
                      <a:pt x="10235" y="26511"/>
                      <a:pt x="10546" y="26783"/>
                    </a:cubicBezTo>
                    <a:cubicBezTo>
                      <a:pt x="10857" y="26978"/>
                      <a:pt x="11208" y="27172"/>
                      <a:pt x="11597" y="27250"/>
                    </a:cubicBezTo>
                    <a:cubicBezTo>
                      <a:pt x="11838" y="27313"/>
                      <a:pt x="12083" y="27344"/>
                      <a:pt x="12326" y="27344"/>
                    </a:cubicBezTo>
                    <a:cubicBezTo>
                      <a:pt x="12831" y="27344"/>
                      <a:pt x="13330" y="27214"/>
                      <a:pt x="13776" y="26978"/>
                    </a:cubicBezTo>
                    <a:cubicBezTo>
                      <a:pt x="14399" y="26627"/>
                      <a:pt x="14904" y="26083"/>
                      <a:pt x="15216" y="25421"/>
                    </a:cubicBezTo>
                    <a:cubicBezTo>
                      <a:pt x="15488" y="24837"/>
                      <a:pt x="15644" y="24215"/>
                      <a:pt x="15683" y="23553"/>
                    </a:cubicBezTo>
                    <a:cubicBezTo>
                      <a:pt x="15838" y="21724"/>
                      <a:pt x="15799" y="19857"/>
                      <a:pt x="15527" y="18028"/>
                    </a:cubicBezTo>
                    <a:lnTo>
                      <a:pt x="15527" y="18028"/>
                    </a:lnTo>
                    <a:cubicBezTo>
                      <a:pt x="17045" y="18923"/>
                      <a:pt x="18679" y="19701"/>
                      <a:pt x="20352" y="20323"/>
                    </a:cubicBezTo>
                    <a:cubicBezTo>
                      <a:pt x="20755" y="20485"/>
                      <a:pt x="21195" y="20572"/>
                      <a:pt x="21647" y="20572"/>
                    </a:cubicBezTo>
                    <a:cubicBezTo>
                      <a:pt x="21850" y="20572"/>
                      <a:pt x="22054" y="20554"/>
                      <a:pt x="22259" y="20518"/>
                    </a:cubicBezTo>
                    <a:cubicBezTo>
                      <a:pt x="22609" y="20440"/>
                      <a:pt x="22882" y="20207"/>
                      <a:pt x="23076" y="19934"/>
                    </a:cubicBezTo>
                    <a:cubicBezTo>
                      <a:pt x="23193" y="19623"/>
                      <a:pt x="23193" y="19273"/>
                      <a:pt x="23115" y="18962"/>
                    </a:cubicBezTo>
                    <a:cubicBezTo>
                      <a:pt x="22998" y="18650"/>
                      <a:pt x="22882" y="18378"/>
                      <a:pt x="22726" y="18144"/>
                    </a:cubicBezTo>
                    <a:cubicBezTo>
                      <a:pt x="22570" y="17872"/>
                      <a:pt x="22415" y="17638"/>
                      <a:pt x="22220" y="17405"/>
                    </a:cubicBezTo>
                    <a:cubicBezTo>
                      <a:pt x="21909" y="16977"/>
                      <a:pt x="21520" y="16588"/>
                      <a:pt x="21131" y="16238"/>
                    </a:cubicBezTo>
                    <a:cubicBezTo>
                      <a:pt x="20391" y="15615"/>
                      <a:pt x="19613" y="15109"/>
                      <a:pt x="18757" y="14681"/>
                    </a:cubicBezTo>
                    <a:cubicBezTo>
                      <a:pt x="18134" y="14370"/>
                      <a:pt x="17589" y="14136"/>
                      <a:pt x="17084" y="13942"/>
                    </a:cubicBezTo>
                    <a:lnTo>
                      <a:pt x="17084" y="13942"/>
                    </a:lnTo>
                    <a:cubicBezTo>
                      <a:pt x="17297" y="13956"/>
                      <a:pt x="17511" y="13965"/>
                      <a:pt x="17723" y="13965"/>
                    </a:cubicBezTo>
                    <a:cubicBezTo>
                      <a:pt x="18089" y="13965"/>
                      <a:pt x="18450" y="13938"/>
                      <a:pt x="18796" y="13864"/>
                    </a:cubicBezTo>
                    <a:cubicBezTo>
                      <a:pt x="19496" y="13708"/>
                      <a:pt x="20158" y="13397"/>
                      <a:pt x="20703" y="12930"/>
                    </a:cubicBezTo>
                    <a:cubicBezTo>
                      <a:pt x="21247" y="12502"/>
                      <a:pt x="21714" y="11957"/>
                      <a:pt x="22103" y="11373"/>
                    </a:cubicBezTo>
                    <a:cubicBezTo>
                      <a:pt x="22493" y="10790"/>
                      <a:pt x="22804" y="10206"/>
                      <a:pt x="23076" y="9544"/>
                    </a:cubicBezTo>
                    <a:cubicBezTo>
                      <a:pt x="23310" y="8922"/>
                      <a:pt x="23427" y="8260"/>
                      <a:pt x="23388" y="7560"/>
                    </a:cubicBezTo>
                    <a:cubicBezTo>
                      <a:pt x="23349" y="6898"/>
                      <a:pt x="23115" y="6276"/>
                      <a:pt x="22648" y="5770"/>
                    </a:cubicBezTo>
                    <a:cubicBezTo>
                      <a:pt x="22009" y="5039"/>
                      <a:pt x="21108" y="4619"/>
                      <a:pt x="20169" y="4619"/>
                    </a:cubicBezTo>
                    <a:cubicBezTo>
                      <a:pt x="19907" y="4619"/>
                      <a:pt x="19643" y="4651"/>
                      <a:pt x="19380" y="4719"/>
                    </a:cubicBezTo>
                    <a:cubicBezTo>
                      <a:pt x="18835" y="4875"/>
                      <a:pt x="18368" y="5147"/>
                      <a:pt x="17979" y="5497"/>
                    </a:cubicBezTo>
                    <a:cubicBezTo>
                      <a:pt x="17628" y="5809"/>
                      <a:pt x="17278" y="6120"/>
                      <a:pt x="16967" y="6470"/>
                    </a:cubicBezTo>
                    <a:cubicBezTo>
                      <a:pt x="16344" y="7132"/>
                      <a:pt x="14165" y="9311"/>
                      <a:pt x="14165" y="9311"/>
                    </a:cubicBezTo>
                    <a:cubicBezTo>
                      <a:pt x="14126" y="8688"/>
                      <a:pt x="13815" y="7638"/>
                      <a:pt x="13698" y="6782"/>
                    </a:cubicBezTo>
                    <a:cubicBezTo>
                      <a:pt x="13465" y="5536"/>
                      <a:pt x="13037" y="4330"/>
                      <a:pt x="12453" y="3201"/>
                    </a:cubicBezTo>
                    <a:cubicBezTo>
                      <a:pt x="12064" y="2579"/>
                      <a:pt x="11636" y="1995"/>
                      <a:pt x="11169" y="1489"/>
                    </a:cubicBezTo>
                    <a:cubicBezTo>
                      <a:pt x="10624" y="944"/>
                      <a:pt x="10001" y="516"/>
                      <a:pt x="9301" y="205"/>
                    </a:cubicBezTo>
                    <a:cubicBezTo>
                      <a:pt x="9011" y="76"/>
                      <a:pt x="8694" y="1"/>
                      <a:pt x="837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43" name="Google Shape;343;p31"/>
              <p:cNvSpPr/>
              <p:nvPr/>
            </p:nvSpPr>
            <p:spPr>
              <a:xfrm>
                <a:off x="3380250" y="3921525"/>
                <a:ext cx="25325" cy="24525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981" extrusionOk="0">
                    <a:moveTo>
                      <a:pt x="584" y="406"/>
                    </a:moveTo>
                    <a:cubicBezTo>
                      <a:pt x="623" y="445"/>
                      <a:pt x="623" y="445"/>
                      <a:pt x="623" y="484"/>
                    </a:cubicBezTo>
                    <a:cubicBezTo>
                      <a:pt x="623" y="523"/>
                      <a:pt x="623" y="523"/>
                      <a:pt x="623" y="562"/>
                    </a:cubicBezTo>
                    <a:lnTo>
                      <a:pt x="584" y="562"/>
                    </a:lnTo>
                    <a:cubicBezTo>
                      <a:pt x="545" y="562"/>
                      <a:pt x="507" y="562"/>
                      <a:pt x="468" y="523"/>
                    </a:cubicBezTo>
                    <a:cubicBezTo>
                      <a:pt x="468" y="523"/>
                      <a:pt x="468" y="484"/>
                      <a:pt x="468" y="484"/>
                    </a:cubicBezTo>
                    <a:cubicBezTo>
                      <a:pt x="507" y="445"/>
                      <a:pt x="507" y="406"/>
                      <a:pt x="545" y="406"/>
                    </a:cubicBezTo>
                    <a:close/>
                    <a:moveTo>
                      <a:pt x="614" y="1"/>
                    </a:moveTo>
                    <a:cubicBezTo>
                      <a:pt x="591" y="1"/>
                      <a:pt x="568" y="6"/>
                      <a:pt x="545" y="17"/>
                    </a:cubicBezTo>
                    <a:lnTo>
                      <a:pt x="507" y="17"/>
                    </a:lnTo>
                    <a:cubicBezTo>
                      <a:pt x="429" y="17"/>
                      <a:pt x="351" y="56"/>
                      <a:pt x="312" y="95"/>
                    </a:cubicBezTo>
                    <a:cubicBezTo>
                      <a:pt x="234" y="134"/>
                      <a:pt x="156" y="173"/>
                      <a:pt x="117" y="251"/>
                    </a:cubicBezTo>
                    <a:cubicBezTo>
                      <a:pt x="40" y="367"/>
                      <a:pt x="1" y="523"/>
                      <a:pt x="40" y="679"/>
                    </a:cubicBezTo>
                    <a:cubicBezTo>
                      <a:pt x="78" y="795"/>
                      <a:pt x="195" y="912"/>
                      <a:pt x="312" y="951"/>
                    </a:cubicBezTo>
                    <a:cubicBezTo>
                      <a:pt x="370" y="970"/>
                      <a:pt x="438" y="980"/>
                      <a:pt x="507" y="980"/>
                    </a:cubicBezTo>
                    <a:cubicBezTo>
                      <a:pt x="575" y="980"/>
                      <a:pt x="643" y="970"/>
                      <a:pt x="701" y="951"/>
                    </a:cubicBezTo>
                    <a:cubicBezTo>
                      <a:pt x="779" y="912"/>
                      <a:pt x="896" y="834"/>
                      <a:pt x="935" y="756"/>
                    </a:cubicBezTo>
                    <a:cubicBezTo>
                      <a:pt x="1012" y="679"/>
                      <a:pt x="1012" y="562"/>
                      <a:pt x="1012" y="484"/>
                    </a:cubicBezTo>
                    <a:cubicBezTo>
                      <a:pt x="1012" y="289"/>
                      <a:pt x="935" y="134"/>
                      <a:pt x="779" y="56"/>
                    </a:cubicBezTo>
                    <a:cubicBezTo>
                      <a:pt x="724" y="28"/>
                      <a:pt x="669" y="1"/>
                      <a:pt x="614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44" name="Google Shape;344;p31"/>
              <p:cNvSpPr/>
              <p:nvPr/>
            </p:nvSpPr>
            <p:spPr>
              <a:xfrm>
                <a:off x="3414300" y="3988875"/>
                <a:ext cx="272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91" h="1124" extrusionOk="0">
                    <a:moveTo>
                      <a:pt x="545" y="358"/>
                    </a:moveTo>
                    <a:cubicBezTo>
                      <a:pt x="584" y="358"/>
                      <a:pt x="623" y="397"/>
                      <a:pt x="623" y="436"/>
                    </a:cubicBezTo>
                    <a:cubicBezTo>
                      <a:pt x="623" y="475"/>
                      <a:pt x="584" y="514"/>
                      <a:pt x="545" y="553"/>
                    </a:cubicBezTo>
                    <a:lnTo>
                      <a:pt x="468" y="553"/>
                    </a:lnTo>
                    <a:cubicBezTo>
                      <a:pt x="429" y="514"/>
                      <a:pt x="429" y="475"/>
                      <a:pt x="390" y="475"/>
                    </a:cubicBezTo>
                    <a:cubicBezTo>
                      <a:pt x="390" y="475"/>
                      <a:pt x="429" y="436"/>
                      <a:pt x="429" y="397"/>
                    </a:cubicBezTo>
                    <a:cubicBezTo>
                      <a:pt x="429" y="358"/>
                      <a:pt x="429" y="358"/>
                      <a:pt x="468" y="358"/>
                    </a:cubicBezTo>
                    <a:close/>
                    <a:moveTo>
                      <a:pt x="935" y="592"/>
                    </a:moveTo>
                    <a:cubicBezTo>
                      <a:pt x="935" y="592"/>
                      <a:pt x="935" y="631"/>
                      <a:pt x="935" y="631"/>
                    </a:cubicBezTo>
                    <a:cubicBezTo>
                      <a:pt x="922" y="657"/>
                      <a:pt x="909" y="683"/>
                      <a:pt x="896" y="707"/>
                    </a:cubicBezTo>
                    <a:lnTo>
                      <a:pt x="896" y="707"/>
                    </a:lnTo>
                    <a:cubicBezTo>
                      <a:pt x="897" y="669"/>
                      <a:pt x="935" y="630"/>
                      <a:pt x="935" y="592"/>
                    </a:cubicBezTo>
                    <a:close/>
                    <a:moveTo>
                      <a:pt x="892" y="714"/>
                    </a:moveTo>
                    <a:cubicBezTo>
                      <a:pt x="867" y="760"/>
                      <a:pt x="843" y="801"/>
                      <a:pt x="818" y="825"/>
                    </a:cubicBezTo>
                    <a:cubicBezTo>
                      <a:pt x="763" y="853"/>
                      <a:pt x="688" y="880"/>
                      <a:pt x="622" y="880"/>
                    </a:cubicBezTo>
                    <a:cubicBezTo>
                      <a:pt x="594" y="880"/>
                      <a:pt x="568" y="876"/>
                      <a:pt x="545" y="864"/>
                    </a:cubicBezTo>
                    <a:lnTo>
                      <a:pt x="584" y="864"/>
                    </a:lnTo>
                    <a:cubicBezTo>
                      <a:pt x="699" y="864"/>
                      <a:pt x="814" y="826"/>
                      <a:pt x="892" y="714"/>
                    </a:cubicBezTo>
                    <a:close/>
                    <a:moveTo>
                      <a:pt x="469" y="1"/>
                    </a:moveTo>
                    <a:cubicBezTo>
                      <a:pt x="302" y="1"/>
                      <a:pt x="146" y="106"/>
                      <a:pt x="78" y="242"/>
                    </a:cubicBezTo>
                    <a:cubicBezTo>
                      <a:pt x="1" y="397"/>
                      <a:pt x="1" y="592"/>
                      <a:pt x="78" y="747"/>
                    </a:cubicBezTo>
                    <a:cubicBezTo>
                      <a:pt x="117" y="864"/>
                      <a:pt x="234" y="981"/>
                      <a:pt x="351" y="1059"/>
                    </a:cubicBezTo>
                    <a:cubicBezTo>
                      <a:pt x="419" y="1104"/>
                      <a:pt x="501" y="1123"/>
                      <a:pt x="580" y="1123"/>
                    </a:cubicBezTo>
                    <a:cubicBezTo>
                      <a:pt x="637" y="1123"/>
                      <a:pt x="692" y="1114"/>
                      <a:pt x="740" y="1098"/>
                    </a:cubicBezTo>
                    <a:cubicBezTo>
                      <a:pt x="857" y="1020"/>
                      <a:pt x="935" y="942"/>
                      <a:pt x="1012" y="864"/>
                    </a:cubicBezTo>
                    <a:cubicBezTo>
                      <a:pt x="1051" y="786"/>
                      <a:pt x="1090" y="670"/>
                      <a:pt x="1090" y="592"/>
                    </a:cubicBezTo>
                    <a:cubicBezTo>
                      <a:pt x="1090" y="475"/>
                      <a:pt x="1051" y="397"/>
                      <a:pt x="1012" y="358"/>
                    </a:cubicBezTo>
                    <a:cubicBezTo>
                      <a:pt x="973" y="242"/>
                      <a:pt x="896" y="164"/>
                      <a:pt x="818" y="86"/>
                    </a:cubicBezTo>
                    <a:cubicBezTo>
                      <a:pt x="779" y="86"/>
                      <a:pt x="740" y="47"/>
                      <a:pt x="701" y="47"/>
                    </a:cubicBezTo>
                    <a:lnTo>
                      <a:pt x="740" y="86"/>
                    </a:lnTo>
                    <a:cubicBezTo>
                      <a:pt x="701" y="47"/>
                      <a:pt x="623" y="8"/>
                      <a:pt x="545" y="8"/>
                    </a:cubicBezTo>
                    <a:cubicBezTo>
                      <a:pt x="520" y="3"/>
                      <a:pt x="494" y="1"/>
                      <a:pt x="469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45" name="Google Shape;345;p31"/>
              <p:cNvSpPr/>
              <p:nvPr/>
            </p:nvSpPr>
            <p:spPr>
              <a:xfrm>
                <a:off x="3328700" y="3978600"/>
                <a:ext cx="24350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1003" extrusionOk="0">
                    <a:moveTo>
                      <a:pt x="545" y="302"/>
                    </a:moveTo>
                    <a:cubicBezTo>
                      <a:pt x="584" y="302"/>
                      <a:pt x="662" y="341"/>
                      <a:pt x="662" y="419"/>
                    </a:cubicBezTo>
                    <a:cubicBezTo>
                      <a:pt x="701" y="458"/>
                      <a:pt x="662" y="536"/>
                      <a:pt x="584" y="536"/>
                    </a:cubicBezTo>
                    <a:lnTo>
                      <a:pt x="467" y="536"/>
                    </a:lnTo>
                    <a:cubicBezTo>
                      <a:pt x="467" y="536"/>
                      <a:pt x="428" y="497"/>
                      <a:pt x="428" y="497"/>
                    </a:cubicBezTo>
                    <a:cubicBezTo>
                      <a:pt x="428" y="419"/>
                      <a:pt x="467" y="341"/>
                      <a:pt x="545" y="302"/>
                    </a:cubicBezTo>
                    <a:close/>
                    <a:moveTo>
                      <a:pt x="564" y="1"/>
                    </a:moveTo>
                    <a:cubicBezTo>
                      <a:pt x="516" y="1"/>
                      <a:pt x="467" y="10"/>
                      <a:pt x="428" y="30"/>
                    </a:cubicBezTo>
                    <a:cubicBezTo>
                      <a:pt x="0" y="225"/>
                      <a:pt x="39" y="808"/>
                      <a:pt x="467" y="1003"/>
                    </a:cubicBezTo>
                    <a:cubicBezTo>
                      <a:pt x="545" y="1003"/>
                      <a:pt x="623" y="1003"/>
                      <a:pt x="701" y="964"/>
                    </a:cubicBezTo>
                    <a:cubicBezTo>
                      <a:pt x="740" y="925"/>
                      <a:pt x="740" y="886"/>
                      <a:pt x="779" y="808"/>
                    </a:cubicBezTo>
                    <a:cubicBezTo>
                      <a:pt x="779" y="808"/>
                      <a:pt x="779" y="808"/>
                      <a:pt x="779" y="769"/>
                    </a:cubicBezTo>
                    <a:lnTo>
                      <a:pt x="817" y="769"/>
                    </a:lnTo>
                    <a:cubicBezTo>
                      <a:pt x="895" y="691"/>
                      <a:pt x="934" y="614"/>
                      <a:pt x="973" y="497"/>
                    </a:cubicBezTo>
                    <a:cubicBezTo>
                      <a:pt x="973" y="419"/>
                      <a:pt x="973" y="302"/>
                      <a:pt x="934" y="225"/>
                    </a:cubicBezTo>
                    <a:cubicBezTo>
                      <a:pt x="856" y="147"/>
                      <a:pt x="779" y="69"/>
                      <a:pt x="701" y="30"/>
                    </a:cubicBezTo>
                    <a:cubicBezTo>
                      <a:pt x="662" y="10"/>
                      <a:pt x="613" y="1"/>
                      <a:pt x="564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46" name="Google Shape;346;p31"/>
              <p:cNvSpPr/>
              <p:nvPr/>
            </p:nvSpPr>
            <p:spPr>
              <a:xfrm>
                <a:off x="3368575" y="3864550"/>
                <a:ext cx="23375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935" h="913" extrusionOk="0">
                    <a:moveTo>
                      <a:pt x="584" y="311"/>
                    </a:moveTo>
                    <a:cubicBezTo>
                      <a:pt x="584" y="350"/>
                      <a:pt x="623" y="350"/>
                      <a:pt x="623" y="389"/>
                    </a:cubicBezTo>
                    <a:cubicBezTo>
                      <a:pt x="623" y="428"/>
                      <a:pt x="623" y="506"/>
                      <a:pt x="584" y="584"/>
                    </a:cubicBezTo>
                    <a:lnTo>
                      <a:pt x="507" y="584"/>
                    </a:lnTo>
                    <a:cubicBezTo>
                      <a:pt x="468" y="545"/>
                      <a:pt x="429" y="506"/>
                      <a:pt x="429" y="467"/>
                    </a:cubicBezTo>
                    <a:cubicBezTo>
                      <a:pt x="429" y="428"/>
                      <a:pt x="429" y="389"/>
                      <a:pt x="468" y="350"/>
                    </a:cubicBezTo>
                    <a:cubicBezTo>
                      <a:pt x="468" y="350"/>
                      <a:pt x="468" y="350"/>
                      <a:pt x="507" y="311"/>
                    </a:cubicBezTo>
                    <a:close/>
                    <a:moveTo>
                      <a:pt x="584" y="0"/>
                    </a:moveTo>
                    <a:cubicBezTo>
                      <a:pt x="390" y="0"/>
                      <a:pt x="234" y="39"/>
                      <a:pt x="117" y="195"/>
                    </a:cubicBezTo>
                    <a:cubicBezTo>
                      <a:pt x="40" y="311"/>
                      <a:pt x="1" y="467"/>
                      <a:pt x="40" y="623"/>
                    </a:cubicBezTo>
                    <a:cubicBezTo>
                      <a:pt x="79" y="739"/>
                      <a:pt x="195" y="856"/>
                      <a:pt x="312" y="895"/>
                    </a:cubicBezTo>
                    <a:cubicBezTo>
                      <a:pt x="338" y="908"/>
                      <a:pt x="364" y="912"/>
                      <a:pt x="388" y="912"/>
                    </a:cubicBezTo>
                    <a:cubicBezTo>
                      <a:pt x="437" y="912"/>
                      <a:pt x="481" y="895"/>
                      <a:pt x="507" y="895"/>
                    </a:cubicBezTo>
                    <a:lnTo>
                      <a:pt x="507" y="856"/>
                    </a:lnTo>
                    <a:lnTo>
                      <a:pt x="584" y="856"/>
                    </a:lnTo>
                    <a:cubicBezTo>
                      <a:pt x="662" y="856"/>
                      <a:pt x="779" y="778"/>
                      <a:pt x="818" y="701"/>
                    </a:cubicBezTo>
                    <a:cubicBezTo>
                      <a:pt x="896" y="623"/>
                      <a:pt x="935" y="545"/>
                      <a:pt x="935" y="428"/>
                    </a:cubicBezTo>
                    <a:cubicBezTo>
                      <a:pt x="935" y="350"/>
                      <a:pt x="896" y="311"/>
                      <a:pt x="896" y="273"/>
                    </a:cubicBezTo>
                    <a:cubicBezTo>
                      <a:pt x="818" y="156"/>
                      <a:pt x="701" y="39"/>
                      <a:pt x="584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47" name="Google Shape;347;p31"/>
              <p:cNvSpPr/>
              <p:nvPr/>
            </p:nvSpPr>
            <p:spPr>
              <a:xfrm>
                <a:off x="3441550" y="3907600"/>
                <a:ext cx="23375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935" h="886" extrusionOk="0">
                    <a:moveTo>
                      <a:pt x="448" y="0"/>
                    </a:moveTo>
                    <a:cubicBezTo>
                      <a:pt x="389" y="0"/>
                      <a:pt x="331" y="10"/>
                      <a:pt x="273" y="29"/>
                    </a:cubicBezTo>
                    <a:cubicBezTo>
                      <a:pt x="195" y="68"/>
                      <a:pt x="117" y="107"/>
                      <a:pt x="39" y="185"/>
                    </a:cubicBezTo>
                    <a:cubicBezTo>
                      <a:pt x="0" y="263"/>
                      <a:pt x="0" y="341"/>
                      <a:pt x="0" y="457"/>
                    </a:cubicBezTo>
                    <a:cubicBezTo>
                      <a:pt x="0" y="535"/>
                      <a:pt x="39" y="613"/>
                      <a:pt x="78" y="691"/>
                    </a:cubicBezTo>
                    <a:cubicBezTo>
                      <a:pt x="156" y="808"/>
                      <a:pt x="312" y="846"/>
                      <a:pt x="467" y="885"/>
                    </a:cubicBezTo>
                    <a:cubicBezTo>
                      <a:pt x="584" y="846"/>
                      <a:pt x="701" y="808"/>
                      <a:pt x="778" y="730"/>
                    </a:cubicBezTo>
                    <a:cubicBezTo>
                      <a:pt x="895" y="652"/>
                      <a:pt x="934" y="496"/>
                      <a:pt x="895" y="379"/>
                    </a:cubicBezTo>
                    <a:cubicBezTo>
                      <a:pt x="895" y="302"/>
                      <a:pt x="817" y="224"/>
                      <a:pt x="740" y="185"/>
                    </a:cubicBezTo>
                    <a:cubicBezTo>
                      <a:pt x="701" y="107"/>
                      <a:pt x="662" y="68"/>
                      <a:pt x="623" y="29"/>
                    </a:cubicBezTo>
                    <a:cubicBezTo>
                      <a:pt x="564" y="10"/>
                      <a:pt x="506" y="0"/>
                      <a:pt x="448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48" name="Google Shape;348;p31"/>
              <p:cNvSpPr/>
              <p:nvPr/>
            </p:nvSpPr>
            <p:spPr>
              <a:xfrm>
                <a:off x="3309225" y="3908200"/>
                <a:ext cx="22400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62" extrusionOk="0">
                    <a:moveTo>
                      <a:pt x="448" y="287"/>
                    </a:moveTo>
                    <a:cubicBezTo>
                      <a:pt x="478" y="287"/>
                      <a:pt x="507" y="297"/>
                      <a:pt x="546" y="317"/>
                    </a:cubicBezTo>
                    <a:cubicBezTo>
                      <a:pt x="546" y="355"/>
                      <a:pt x="546" y="394"/>
                      <a:pt x="546" y="433"/>
                    </a:cubicBezTo>
                    <a:cubicBezTo>
                      <a:pt x="507" y="472"/>
                      <a:pt x="468" y="472"/>
                      <a:pt x="468" y="511"/>
                    </a:cubicBezTo>
                    <a:lnTo>
                      <a:pt x="351" y="511"/>
                    </a:lnTo>
                    <a:cubicBezTo>
                      <a:pt x="312" y="472"/>
                      <a:pt x="273" y="433"/>
                      <a:pt x="273" y="394"/>
                    </a:cubicBezTo>
                    <a:cubicBezTo>
                      <a:pt x="273" y="355"/>
                      <a:pt x="312" y="317"/>
                      <a:pt x="351" y="317"/>
                    </a:cubicBezTo>
                    <a:cubicBezTo>
                      <a:pt x="390" y="297"/>
                      <a:pt x="419" y="287"/>
                      <a:pt x="448" y="287"/>
                    </a:cubicBezTo>
                    <a:close/>
                    <a:moveTo>
                      <a:pt x="369" y="0"/>
                    </a:moveTo>
                    <a:cubicBezTo>
                      <a:pt x="163" y="0"/>
                      <a:pt x="1" y="181"/>
                      <a:pt x="1" y="394"/>
                    </a:cubicBezTo>
                    <a:cubicBezTo>
                      <a:pt x="1" y="433"/>
                      <a:pt x="1" y="472"/>
                      <a:pt x="1" y="511"/>
                    </a:cubicBezTo>
                    <a:cubicBezTo>
                      <a:pt x="1" y="628"/>
                      <a:pt x="79" y="784"/>
                      <a:pt x="234" y="861"/>
                    </a:cubicBezTo>
                    <a:lnTo>
                      <a:pt x="468" y="861"/>
                    </a:lnTo>
                    <a:lnTo>
                      <a:pt x="468" y="822"/>
                    </a:lnTo>
                    <a:lnTo>
                      <a:pt x="585" y="822"/>
                    </a:lnTo>
                    <a:lnTo>
                      <a:pt x="701" y="784"/>
                    </a:lnTo>
                    <a:cubicBezTo>
                      <a:pt x="818" y="706"/>
                      <a:pt x="896" y="589"/>
                      <a:pt x="896" y="433"/>
                    </a:cubicBezTo>
                    <a:cubicBezTo>
                      <a:pt x="896" y="355"/>
                      <a:pt x="857" y="239"/>
                      <a:pt x="779" y="161"/>
                    </a:cubicBezTo>
                    <a:cubicBezTo>
                      <a:pt x="740" y="161"/>
                      <a:pt x="740" y="122"/>
                      <a:pt x="701" y="83"/>
                    </a:cubicBezTo>
                    <a:cubicBezTo>
                      <a:pt x="624" y="44"/>
                      <a:pt x="546" y="5"/>
                      <a:pt x="429" y="5"/>
                    </a:cubicBezTo>
                    <a:cubicBezTo>
                      <a:pt x="409" y="2"/>
                      <a:pt x="389" y="0"/>
                      <a:pt x="369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grpSp>
          <p:nvGrpSpPr>
            <p:cNvPr id="349" name="Google Shape;349;p31"/>
            <p:cNvGrpSpPr/>
            <p:nvPr/>
          </p:nvGrpSpPr>
          <p:grpSpPr>
            <a:xfrm>
              <a:off x="8319889" y="870976"/>
              <a:ext cx="635848" cy="612926"/>
              <a:chOff x="3762575" y="3653050"/>
              <a:chExt cx="496175" cy="478325"/>
            </a:xfrm>
          </p:grpSpPr>
          <p:sp>
            <p:nvSpPr>
              <p:cNvPr id="350" name="Google Shape;350;p31"/>
              <p:cNvSpPr/>
              <p:nvPr/>
            </p:nvSpPr>
            <p:spPr>
              <a:xfrm>
                <a:off x="3762575" y="3653050"/>
                <a:ext cx="496175" cy="478325"/>
              </a:xfrm>
              <a:custGeom>
                <a:avLst/>
                <a:gdLst/>
                <a:ahLst/>
                <a:cxnLst/>
                <a:rect l="l" t="t" r="r" b="b"/>
                <a:pathLst>
                  <a:path w="19847" h="19133" extrusionOk="0">
                    <a:moveTo>
                      <a:pt x="7519" y="1"/>
                    </a:moveTo>
                    <a:cubicBezTo>
                      <a:pt x="7371" y="1"/>
                      <a:pt x="7223" y="20"/>
                      <a:pt x="7083" y="55"/>
                    </a:cubicBezTo>
                    <a:cubicBezTo>
                      <a:pt x="6772" y="172"/>
                      <a:pt x="6460" y="327"/>
                      <a:pt x="6227" y="522"/>
                    </a:cubicBezTo>
                    <a:cubicBezTo>
                      <a:pt x="5760" y="911"/>
                      <a:pt x="5371" y="1417"/>
                      <a:pt x="5137" y="1962"/>
                    </a:cubicBezTo>
                    <a:cubicBezTo>
                      <a:pt x="4904" y="2506"/>
                      <a:pt x="4787" y="3090"/>
                      <a:pt x="4748" y="3635"/>
                    </a:cubicBezTo>
                    <a:cubicBezTo>
                      <a:pt x="4748" y="4180"/>
                      <a:pt x="4787" y="4724"/>
                      <a:pt x="4943" y="5230"/>
                    </a:cubicBezTo>
                    <a:cubicBezTo>
                      <a:pt x="5176" y="6164"/>
                      <a:pt x="5643" y="7020"/>
                      <a:pt x="6344" y="7682"/>
                    </a:cubicBezTo>
                    <a:lnTo>
                      <a:pt x="7394" y="8810"/>
                    </a:lnTo>
                    <a:cubicBezTo>
                      <a:pt x="6627" y="8595"/>
                      <a:pt x="5846" y="8482"/>
                      <a:pt x="5068" y="8482"/>
                    </a:cubicBezTo>
                    <a:cubicBezTo>
                      <a:pt x="4582" y="8482"/>
                      <a:pt x="4098" y="8526"/>
                      <a:pt x="3620" y="8616"/>
                    </a:cubicBezTo>
                    <a:cubicBezTo>
                      <a:pt x="2958" y="8733"/>
                      <a:pt x="2374" y="8966"/>
                      <a:pt x="1830" y="9316"/>
                    </a:cubicBezTo>
                    <a:cubicBezTo>
                      <a:pt x="1557" y="9511"/>
                      <a:pt x="1324" y="9705"/>
                      <a:pt x="1129" y="9978"/>
                    </a:cubicBezTo>
                    <a:cubicBezTo>
                      <a:pt x="935" y="10211"/>
                      <a:pt x="740" y="10445"/>
                      <a:pt x="545" y="10678"/>
                    </a:cubicBezTo>
                    <a:cubicBezTo>
                      <a:pt x="390" y="10951"/>
                      <a:pt x="234" y="11223"/>
                      <a:pt x="156" y="11534"/>
                    </a:cubicBezTo>
                    <a:cubicBezTo>
                      <a:pt x="40" y="11846"/>
                      <a:pt x="1" y="12157"/>
                      <a:pt x="40" y="12468"/>
                    </a:cubicBezTo>
                    <a:cubicBezTo>
                      <a:pt x="117" y="13052"/>
                      <a:pt x="390" y="13636"/>
                      <a:pt x="857" y="14064"/>
                    </a:cubicBezTo>
                    <a:cubicBezTo>
                      <a:pt x="1285" y="14414"/>
                      <a:pt x="1830" y="14647"/>
                      <a:pt x="2413" y="14686"/>
                    </a:cubicBezTo>
                    <a:cubicBezTo>
                      <a:pt x="2540" y="14696"/>
                      <a:pt x="2669" y="14701"/>
                      <a:pt x="2799" y="14701"/>
                    </a:cubicBezTo>
                    <a:cubicBezTo>
                      <a:pt x="3189" y="14701"/>
                      <a:pt x="3590" y="14657"/>
                      <a:pt x="3970" y="14570"/>
                    </a:cubicBezTo>
                    <a:cubicBezTo>
                      <a:pt x="5371" y="14180"/>
                      <a:pt x="6733" y="13636"/>
                      <a:pt x="8056" y="12935"/>
                    </a:cubicBezTo>
                    <a:lnTo>
                      <a:pt x="8056" y="12935"/>
                    </a:lnTo>
                    <a:cubicBezTo>
                      <a:pt x="7783" y="14336"/>
                      <a:pt x="7628" y="15737"/>
                      <a:pt x="7628" y="17177"/>
                    </a:cubicBezTo>
                    <a:cubicBezTo>
                      <a:pt x="7589" y="17722"/>
                      <a:pt x="7744" y="18227"/>
                      <a:pt x="8017" y="18694"/>
                    </a:cubicBezTo>
                    <a:cubicBezTo>
                      <a:pt x="8134" y="18928"/>
                      <a:pt x="8406" y="19084"/>
                      <a:pt x="8678" y="19122"/>
                    </a:cubicBezTo>
                    <a:cubicBezTo>
                      <a:pt x="8724" y="19129"/>
                      <a:pt x="8769" y="19132"/>
                      <a:pt x="8814" y="19132"/>
                    </a:cubicBezTo>
                    <a:cubicBezTo>
                      <a:pt x="9039" y="19132"/>
                      <a:pt x="9256" y="19051"/>
                      <a:pt x="9418" y="18889"/>
                    </a:cubicBezTo>
                    <a:cubicBezTo>
                      <a:pt x="9612" y="18733"/>
                      <a:pt x="9768" y="18578"/>
                      <a:pt x="9924" y="18422"/>
                    </a:cubicBezTo>
                    <a:cubicBezTo>
                      <a:pt x="10079" y="18227"/>
                      <a:pt x="10196" y="18033"/>
                      <a:pt x="10352" y="17838"/>
                    </a:cubicBezTo>
                    <a:cubicBezTo>
                      <a:pt x="10585" y="17488"/>
                      <a:pt x="10780" y="17099"/>
                      <a:pt x="10935" y="16710"/>
                    </a:cubicBezTo>
                    <a:cubicBezTo>
                      <a:pt x="11208" y="15970"/>
                      <a:pt x="11363" y="15270"/>
                      <a:pt x="11480" y="14492"/>
                    </a:cubicBezTo>
                    <a:cubicBezTo>
                      <a:pt x="11519" y="14025"/>
                      <a:pt x="11558" y="13519"/>
                      <a:pt x="11558" y="13052"/>
                    </a:cubicBezTo>
                    <a:cubicBezTo>
                      <a:pt x="11675" y="13480"/>
                      <a:pt x="11869" y="13908"/>
                      <a:pt x="12103" y="14297"/>
                    </a:cubicBezTo>
                    <a:cubicBezTo>
                      <a:pt x="12414" y="14803"/>
                      <a:pt x="12803" y="15192"/>
                      <a:pt x="13309" y="15503"/>
                    </a:cubicBezTo>
                    <a:cubicBezTo>
                      <a:pt x="13815" y="15776"/>
                      <a:pt x="14321" y="16009"/>
                      <a:pt x="14866" y="16126"/>
                    </a:cubicBezTo>
                    <a:cubicBezTo>
                      <a:pt x="15410" y="16243"/>
                      <a:pt x="15955" y="16321"/>
                      <a:pt x="16500" y="16360"/>
                    </a:cubicBezTo>
                    <a:cubicBezTo>
                      <a:pt x="17045" y="16360"/>
                      <a:pt x="17590" y="16282"/>
                      <a:pt x="18095" y="16048"/>
                    </a:cubicBezTo>
                    <a:cubicBezTo>
                      <a:pt x="18601" y="15854"/>
                      <a:pt x="18990" y="15465"/>
                      <a:pt x="19263" y="14998"/>
                    </a:cubicBezTo>
                    <a:cubicBezTo>
                      <a:pt x="19769" y="14142"/>
                      <a:pt x="19730" y="13013"/>
                      <a:pt x="19146" y="12196"/>
                    </a:cubicBezTo>
                    <a:cubicBezTo>
                      <a:pt x="18874" y="11846"/>
                      <a:pt x="18524" y="11573"/>
                      <a:pt x="18173" y="11379"/>
                    </a:cubicBezTo>
                    <a:cubicBezTo>
                      <a:pt x="17823" y="11184"/>
                      <a:pt x="17473" y="11028"/>
                      <a:pt x="17123" y="10873"/>
                    </a:cubicBezTo>
                    <a:cubicBezTo>
                      <a:pt x="16500" y="10600"/>
                      <a:pt x="14204" y="9550"/>
                      <a:pt x="14204" y="9550"/>
                    </a:cubicBezTo>
                    <a:cubicBezTo>
                      <a:pt x="14710" y="9355"/>
                      <a:pt x="15410" y="8810"/>
                      <a:pt x="15994" y="8499"/>
                    </a:cubicBezTo>
                    <a:cubicBezTo>
                      <a:pt x="16889" y="7993"/>
                      <a:pt x="17706" y="7332"/>
                      <a:pt x="18407" y="6553"/>
                    </a:cubicBezTo>
                    <a:cubicBezTo>
                      <a:pt x="18757" y="6125"/>
                      <a:pt x="19068" y="5619"/>
                      <a:pt x="19341" y="5114"/>
                    </a:cubicBezTo>
                    <a:cubicBezTo>
                      <a:pt x="19613" y="4569"/>
                      <a:pt x="19769" y="3985"/>
                      <a:pt x="19808" y="3362"/>
                    </a:cubicBezTo>
                    <a:cubicBezTo>
                      <a:pt x="19847" y="3051"/>
                      <a:pt x="19769" y="2740"/>
                      <a:pt x="19691" y="2467"/>
                    </a:cubicBezTo>
                    <a:cubicBezTo>
                      <a:pt x="19535" y="2156"/>
                      <a:pt x="19341" y="1884"/>
                      <a:pt x="19068" y="1689"/>
                    </a:cubicBezTo>
                    <a:cubicBezTo>
                      <a:pt x="18524" y="1417"/>
                      <a:pt x="17940" y="1261"/>
                      <a:pt x="17317" y="1261"/>
                    </a:cubicBezTo>
                    <a:cubicBezTo>
                      <a:pt x="17161" y="1240"/>
                      <a:pt x="17004" y="1231"/>
                      <a:pt x="16848" y="1231"/>
                    </a:cubicBezTo>
                    <a:cubicBezTo>
                      <a:pt x="16421" y="1231"/>
                      <a:pt x="15993" y="1303"/>
                      <a:pt x="15566" y="1417"/>
                    </a:cubicBezTo>
                    <a:cubicBezTo>
                      <a:pt x="15060" y="1572"/>
                      <a:pt x="14593" y="1923"/>
                      <a:pt x="14204" y="2312"/>
                    </a:cubicBezTo>
                    <a:cubicBezTo>
                      <a:pt x="13893" y="2701"/>
                      <a:pt x="13582" y="3090"/>
                      <a:pt x="13309" y="3518"/>
                    </a:cubicBezTo>
                    <a:cubicBezTo>
                      <a:pt x="13076" y="3907"/>
                      <a:pt x="12842" y="4296"/>
                      <a:pt x="12648" y="4647"/>
                    </a:cubicBezTo>
                    <a:cubicBezTo>
                      <a:pt x="12336" y="5191"/>
                      <a:pt x="12064" y="5775"/>
                      <a:pt x="11830" y="6359"/>
                    </a:cubicBezTo>
                    <a:cubicBezTo>
                      <a:pt x="11636" y="6787"/>
                      <a:pt x="11558" y="7020"/>
                      <a:pt x="11558" y="7020"/>
                    </a:cubicBezTo>
                    <a:cubicBezTo>
                      <a:pt x="11519" y="7215"/>
                      <a:pt x="11441" y="7409"/>
                      <a:pt x="11402" y="7565"/>
                    </a:cubicBezTo>
                    <a:lnTo>
                      <a:pt x="11402" y="7332"/>
                    </a:lnTo>
                    <a:cubicBezTo>
                      <a:pt x="11402" y="7098"/>
                      <a:pt x="11363" y="6904"/>
                      <a:pt x="11363" y="6904"/>
                    </a:cubicBezTo>
                    <a:cubicBezTo>
                      <a:pt x="11169" y="5619"/>
                      <a:pt x="10819" y="4374"/>
                      <a:pt x="10352" y="3168"/>
                    </a:cubicBezTo>
                    <a:cubicBezTo>
                      <a:pt x="10118" y="2545"/>
                      <a:pt x="9846" y="1962"/>
                      <a:pt x="9496" y="1378"/>
                    </a:cubicBezTo>
                    <a:cubicBezTo>
                      <a:pt x="9184" y="794"/>
                      <a:pt x="8678" y="366"/>
                      <a:pt x="8056" y="94"/>
                    </a:cubicBezTo>
                    <a:cubicBezTo>
                      <a:pt x="7884" y="29"/>
                      <a:pt x="7701" y="1"/>
                      <a:pt x="751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51" name="Google Shape;351;p31"/>
              <p:cNvSpPr/>
              <p:nvPr/>
            </p:nvSpPr>
            <p:spPr>
              <a:xfrm>
                <a:off x="4023300" y="3908650"/>
                <a:ext cx="20450" cy="195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783" extrusionOk="0">
                    <a:moveTo>
                      <a:pt x="351" y="337"/>
                    </a:moveTo>
                    <a:cubicBezTo>
                      <a:pt x="390" y="337"/>
                      <a:pt x="390" y="337"/>
                      <a:pt x="429" y="376"/>
                    </a:cubicBezTo>
                    <a:cubicBezTo>
                      <a:pt x="429" y="376"/>
                      <a:pt x="429" y="415"/>
                      <a:pt x="429" y="415"/>
                    </a:cubicBezTo>
                    <a:cubicBezTo>
                      <a:pt x="429" y="454"/>
                      <a:pt x="390" y="454"/>
                      <a:pt x="390" y="454"/>
                    </a:cubicBezTo>
                    <a:lnTo>
                      <a:pt x="312" y="454"/>
                    </a:lnTo>
                    <a:lnTo>
                      <a:pt x="351" y="415"/>
                    </a:lnTo>
                    <a:cubicBezTo>
                      <a:pt x="351" y="415"/>
                      <a:pt x="351" y="376"/>
                      <a:pt x="351" y="337"/>
                    </a:cubicBezTo>
                    <a:close/>
                    <a:moveTo>
                      <a:pt x="361" y="1"/>
                    </a:moveTo>
                    <a:cubicBezTo>
                      <a:pt x="293" y="1"/>
                      <a:pt x="225" y="19"/>
                      <a:pt x="156" y="65"/>
                    </a:cubicBezTo>
                    <a:cubicBezTo>
                      <a:pt x="78" y="143"/>
                      <a:pt x="1" y="260"/>
                      <a:pt x="1" y="376"/>
                    </a:cubicBezTo>
                    <a:cubicBezTo>
                      <a:pt x="1" y="454"/>
                      <a:pt x="39" y="532"/>
                      <a:pt x="78" y="649"/>
                    </a:cubicBezTo>
                    <a:cubicBezTo>
                      <a:pt x="156" y="688"/>
                      <a:pt x="234" y="766"/>
                      <a:pt x="312" y="766"/>
                    </a:cubicBezTo>
                    <a:cubicBezTo>
                      <a:pt x="338" y="778"/>
                      <a:pt x="364" y="783"/>
                      <a:pt x="390" y="783"/>
                    </a:cubicBezTo>
                    <a:cubicBezTo>
                      <a:pt x="442" y="783"/>
                      <a:pt x="493" y="766"/>
                      <a:pt x="545" y="766"/>
                    </a:cubicBezTo>
                    <a:cubicBezTo>
                      <a:pt x="701" y="688"/>
                      <a:pt x="779" y="571"/>
                      <a:pt x="818" y="454"/>
                    </a:cubicBezTo>
                    <a:cubicBezTo>
                      <a:pt x="818" y="376"/>
                      <a:pt x="818" y="337"/>
                      <a:pt x="779" y="299"/>
                    </a:cubicBezTo>
                    <a:lnTo>
                      <a:pt x="740" y="260"/>
                    </a:lnTo>
                    <a:cubicBezTo>
                      <a:pt x="740" y="182"/>
                      <a:pt x="701" y="143"/>
                      <a:pt x="662" y="104"/>
                    </a:cubicBezTo>
                    <a:cubicBezTo>
                      <a:pt x="623" y="65"/>
                      <a:pt x="545" y="26"/>
                      <a:pt x="506" y="26"/>
                    </a:cubicBezTo>
                    <a:cubicBezTo>
                      <a:pt x="458" y="10"/>
                      <a:pt x="410" y="1"/>
                      <a:pt x="361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52" name="Google Shape;352;p31"/>
              <p:cNvSpPr/>
              <p:nvPr/>
            </p:nvSpPr>
            <p:spPr>
              <a:xfrm>
                <a:off x="3979525" y="3952675"/>
                <a:ext cx="22400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63" extrusionOk="0">
                    <a:moveTo>
                      <a:pt x="545" y="250"/>
                    </a:moveTo>
                    <a:cubicBezTo>
                      <a:pt x="584" y="289"/>
                      <a:pt x="584" y="289"/>
                      <a:pt x="584" y="328"/>
                    </a:cubicBezTo>
                    <a:cubicBezTo>
                      <a:pt x="584" y="366"/>
                      <a:pt x="584" y="405"/>
                      <a:pt x="545" y="405"/>
                    </a:cubicBezTo>
                    <a:lnTo>
                      <a:pt x="467" y="405"/>
                    </a:lnTo>
                    <a:cubicBezTo>
                      <a:pt x="428" y="366"/>
                      <a:pt x="428" y="328"/>
                      <a:pt x="467" y="328"/>
                    </a:cubicBezTo>
                    <a:cubicBezTo>
                      <a:pt x="467" y="289"/>
                      <a:pt x="467" y="289"/>
                      <a:pt x="506" y="250"/>
                    </a:cubicBezTo>
                    <a:close/>
                    <a:moveTo>
                      <a:pt x="203" y="537"/>
                    </a:moveTo>
                    <a:cubicBezTo>
                      <a:pt x="214" y="557"/>
                      <a:pt x="227" y="576"/>
                      <a:pt x="242" y="594"/>
                    </a:cubicBezTo>
                    <a:lnTo>
                      <a:pt x="242" y="594"/>
                    </a:lnTo>
                    <a:cubicBezTo>
                      <a:pt x="224" y="578"/>
                      <a:pt x="211" y="560"/>
                      <a:pt x="203" y="537"/>
                    </a:cubicBezTo>
                    <a:close/>
                    <a:moveTo>
                      <a:pt x="451" y="1"/>
                    </a:moveTo>
                    <a:cubicBezTo>
                      <a:pt x="366" y="1"/>
                      <a:pt x="280" y="37"/>
                      <a:pt x="195" y="94"/>
                    </a:cubicBezTo>
                    <a:cubicBezTo>
                      <a:pt x="117" y="172"/>
                      <a:pt x="39" y="289"/>
                      <a:pt x="39" y="405"/>
                    </a:cubicBezTo>
                    <a:cubicBezTo>
                      <a:pt x="0" y="522"/>
                      <a:pt x="39" y="600"/>
                      <a:pt x="117" y="678"/>
                    </a:cubicBezTo>
                    <a:cubicBezTo>
                      <a:pt x="156" y="756"/>
                      <a:pt x="234" y="795"/>
                      <a:pt x="351" y="833"/>
                    </a:cubicBezTo>
                    <a:cubicBezTo>
                      <a:pt x="390" y="853"/>
                      <a:pt x="428" y="863"/>
                      <a:pt x="467" y="863"/>
                    </a:cubicBezTo>
                    <a:cubicBezTo>
                      <a:pt x="506" y="863"/>
                      <a:pt x="545" y="853"/>
                      <a:pt x="584" y="833"/>
                    </a:cubicBezTo>
                    <a:cubicBezTo>
                      <a:pt x="623" y="795"/>
                      <a:pt x="701" y="756"/>
                      <a:pt x="740" y="717"/>
                    </a:cubicBezTo>
                    <a:cubicBezTo>
                      <a:pt x="818" y="678"/>
                      <a:pt x="857" y="600"/>
                      <a:pt x="857" y="483"/>
                    </a:cubicBezTo>
                    <a:cubicBezTo>
                      <a:pt x="857" y="483"/>
                      <a:pt x="857" y="467"/>
                      <a:pt x="857" y="444"/>
                    </a:cubicBezTo>
                    <a:cubicBezTo>
                      <a:pt x="895" y="405"/>
                      <a:pt x="895" y="328"/>
                      <a:pt x="857" y="289"/>
                    </a:cubicBezTo>
                    <a:cubicBezTo>
                      <a:pt x="818" y="133"/>
                      <a:pt x="701" y="16"/>
                      <a:pt x="545" y="16"/>
                    </a:cubicBezTo>
                    <a:cubicBezTo>
                      <a:pt x="514" y="6"/>
                      <a:pt x="483" y="1"/>
                      <a:pt x="451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53" name="Google Shape;353;p31"/>
              <p:cNvSpPr/>
              <p:nvPr/>
            </p:nvSpPr>
            <p:spPr>
              <a:xfrm>
                <a:off x="3964925" y="3885675"/>
                <a:ext cx="21425" cy="17225"/>
              </a:xfrm>
              <a:custGeom>
                <a:avLst/>
                <a:gdLst/>
                <a:ahLst/>
                <a:cxnLst/>
                <a:rect l="l" t="t" r="r" b="b"/>
                <a:pathLst>
                  <a:path w="857" h="689" extrusionOk="0">
                    <a:moveTo>
                      <a:pt x="468" y="284"/>
                    </a:moveTo>
                    <a:cubicBezTo>
                      <a:pt x="507" y="284"/>
                      <a:pt x="545" y="284"/>
                      <a:pt x="584" y="323"/>
                    </a:cubicBezTo>
                    <a:cubicBezTo>
                      <a:pt x="623" y="323"/>
                      <a:pt x="584" y="400"/>
                      <a:pt x="545" y="439"/>
                    </a:cubicBezTo>
                    <a:cubicBezTo>
                      <a:pt x="526" y="459"/>
                      <a:pt x="507" y="468"/>
                      <a:pt x="487" y="468"/>
                    </a:cubicBezTo>
                    <a:cubicBezTo>
                      <a:pt x="468" y="468"/>
                      <a:pt x="448" y="459"/>
                      <a:pt x="429" y="439"/>
                    </a:cubicBezTo>
                    <a:cubicBezTo>
                      <a:pt x="429" y="439"/>
                      <a:pt x="429" y="400"/>
                      <a:pt x="429" y="400"/>
                    </a:cubicBezTo>
                    <a:lnTo>
                      <a:pt x="429" y="361"/>
                    </a:lnTo>
                    <a:cubicBezTo>
                      <a:pt x="429" y="323"/>
                      <a:pt x="468" y="323"/>
                      <a:pt x="468" y="284"/>
                    </a:cubicBezTo>
                    <a:close/>
                    <a:moveTo>
                      <a:pt x="472" y="1"/>
                    </a:moveTo>
                    <a:cubicBezTo>
                      <a:pt x="446" y="1"/>
                      <a:pt x="418" y="4"/>
                      <a:pt x="390" y="11"/>
                    </a:cubicBezTo>
                    <a:cubicBezTo>
                      <a:pt x="195" y="11"/>
                      <a:pt x="1" y="206"/>
                      <a:pt x="1" y="439"/>
                    </a:cubicBezTo>
                    <a:cubicBezTo>
                      <a:pt x="40" y="517"/>
                      <a:pt x="79" y="556"/>
                      <a:pt x="156" y="595"/>
                    </a:cubicBezTo>
                    <a:cubicBezTo>
                      <a:pt x="195" y="634"/>
                      <a:pt x="234" y="634"/>
                      <a:pt x="273" y="634"/>
                    </a:cubicBezTo>
                    <a:lnTo>
                      <a:pt x="312" y="634"/>
                    </a:lnTo>
                    <a:cubicBezTo>
                      <a:pt x="367" y="661"/>
                      <a:pt x="422" y="689"/>
                      <a:pt x="477" y="689"/>
                    </a:cubicBezTo>
                    <a:cubicBezTo>
                      <a:pt x="500" y="689"/>
                      <a:pt x="523" y="684"/>
                      <a:pt x="545" y="673"/>
                    </a:cubicBezTo>
                    <a:cubicBezTo>
                      <a:pt x="623" y="673"/>
                      <a:pt x="701" y="634"/>
                      <a:pt x="740" y="556"/>
                    </a:cubicBezTo>
                    <a:cubicBezTo>
                      <a:pt x="857" y="439"/>
                      <a:pt x="857" y="245"/>
                      <a:pt x="740" y="128"/>
                    </a:cubicBezTo>
                    <a:cubicBezTo>
                      <a:pt x="677" y="64"/>
                      <a:pt x="587" y="1"/>
                      <a:pt x="472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54" name="Google Shape;354;p31"/>
              <p:cNvSpPr/>
              <p:nvPr/>
            </p:nvSpPr>
            <p:spPr>
              <a:xfrm>
                <a:off x="4063175" y="3883625"/>
                <a:ext cx="19500" cy="17900"/>
              </a:xfrm>
              <a:custGeom>
                <a:avLst/>
                <a:gdLst/>
                <a:ahLst/>
                <a:cxnLst/>
                <a:rect l="l" t="t" r="r" b="b"/>
                <a:pathLst>
                  <a:path w="780" h="716" extrusionOk="0">
                    <a:moveTo>
                      <a:pt x="487" y="298"/>
                    </a:moveTo>
                    <a:cubicBezTo>
                      <a:pt x="497" y="298"/>
                      <a:pt x="507" y="307"/>
                      <a:pt x="507" y="327"/>
                    </a:cubicBezTo>
                    <a:lnTo>
                      <a:pt x="546" y="327"/>
                    </a:lnTo>
                    <a:cubicBezTo>
                      <a:pt x="546" y="366"/>
                      <a:pt x="546" y="366"/>
                      <a:pt x="546" y="366"/>
                    </a:cubicBezTo>
                    <a:cubicBezTo>
                      <a:pt x="546" y="366"/>
                      <a:pt x="546" y="405"/>
                      <a:pt x="546" y="405"/>
                    </a:cubicBezTo>
                    <a:cubicBezTo>
                      <a:pt x="468" y="443"/>
                      <a:pt x="429" y="443"/>
                      <a:pt x="351" y="443"/>
                    </a:cubicBezTo>
                    <a:cubicBezTo>
                      <a:pt x="351" y="443"/>
                      <a:pt x="312" y="405"/>
                      <a:pt x="312" y="405"/>
                    </a:cubicBezTo>
                    <a:cubicBezTo>
                      <a:pt x="312" y="366"/>
                      <a:pt x="351" y="327"/>
                      <a:pt x="390" y="327"/>
                    </a:cubicBezTo>
                    <a:cubicBezTo>
                      <a:pt x="390" y="307"/>
                      <a:pt x="400" y="298"/>
                      <a:pt x="414" y="298"/>
                    </a:cubicBezTo>
                    <a:cubicBezTo>
                      <a:pt x="429" y="298"/>
                      <a:pt x="448" y="307"/>
                      <a:pt x="468" y="327"/>
                    </a:cubicBezTo>
                    <a:cubicBezTo>
                      <a:pt x="468" y="307"/>
                      <a:pt x="478" y="298"/>
                      <a:pt x="487" y="298"/>
                    </a:cubicBezTo>
                    <a:close/>
                    <a:moveTo>
                      <a:pt x="413" y="0"/>
                    </a:moveTo>
                    <a:cubicBezTo>
                      <a:pt x="328" y="0"/>
                      <a:pt x="242" y="36"/>
                      <a:pt x="157" y="93"/>
                    </a:cubicBezTo>
                    <a:cubicBezTo>
                      <a:pt x="79" y="132"/>
                      <a:pt x="1" y="249"/>
                      <a:pt x="40" y="366"/>
                    </a:cubicBezTo>
                    <a:cubicBezTo>
                      <a:pt x="40" y="443"/>
                      <a:pt x="40" y="482"/>
                      <a:pt x="79" y="521"/>
                    </a:cubicBezTo>
                    <a:lnTo>
                      <a:pt x="118" y="521"/>
                    </a:lnTo>
                    <a:cubicBezTo>
                      <a:pt x="157" y="599"/>
                      <a:pt x="234" y="677"/>
                      <a:pt x="312" y="716"/>
                    </a:cubicBezTo>
                    <a:lnTo>
                      <a:pt x="546" y="716"/>
                    </a:lnTo>
                    <a:cubicBezTo>
                      <a:pt x="585" y="677"/>
                      <a:pt x="624" y="677"/>
                      <a:pt x="663" y="638"/>
                    </a:cubicBezTo>
                    <a:cubicBezTo>
                      <a:pt x="740" y="560"/>
                      <a:pt x="779" y="443"/>
                      <a:pt x="779" y="327"/>
                    </a:cubicBezTo>
                    <a:cubicBezTo>
                      <a:pt x="740" y="171"/>
                      <a:pt x="624" y="54"/>
                      <a:pt x="507" y="15"/>
                    </a:cubicBezTo>
                    <a:cubicBezTo>
                      <a:pt x="476" y="5"/>
                      <a:pt x="444" y="0"/>
                      <a:pt x="413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55" name="Google Shape;355;p31"/>
              <p:cNvSpPr/>
              <p:nvPr/>
            </p:nvSpPr>
            <p:spPr>
              <a:xfrm>
                <a:off x="4051525" y="3949775"/>
                <a:ext cx="18500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740" h="736" extrusionOk="0">
                    <a:moveTo>
                      <a:pt x="358" y="1"/>
                    </a:moveTo>
                    <a:cubicBezTo>
                      <a:pt x="255" y="1"/>
                      <a:pt x="175" y="45"/>
                      <a:pt x="117" y="132"/>
                    </a:cubicBezTo>
                    <a:cubicBezTo>
                      <a:pt x="0" y="327"/>
                      <a:pt x="39" y="599"/>
                      <a:pt x="272" y="716"/>
                    </a:cubicBezTo>
                    <a:lnTo>
                      <a:pt x="272" y="677"/>
                    </a:lnTo>
                    <a:cubicBezTo>
                      <a:pt x="311" y="716"/>
                      <a:pt x="360" y="735"/>
                      <a:pt x="409" y="735"/>
                    </a:cubicBezTo>
                    <a:cubicBezTo>
                      <a:pt x="457" y="735"/>
                      <a:pt x="506" y="716"/>
                      <a:pt x="545" y="677"/>
                    </a:cubicBezTo>
                    <a:cubicBezTo>
                      <a:pt x="584" y="638"/>
                      <a:pt x="623" y="599"/>
                      <a:pt x="662" y="521"/>
                    </a:cubicBezTo>
                    <a:cubicBezTo>
                      <a:pt x="700" y="482"/>
                      <a:pt x="700" y="444"/>
                      <a:pt x="739" y="366"/>
                    </a:cubicBezTo>
                    <a:cubicBezTo>
                      <a:pt x="739" y="288"/>
                      <a:pt x="739" y="210"/>
                      <a:pt x="662" y="132"/>
                    </a:cubicBezTo>
                    <a:cubicBezTo>
                      <a:pt x="623" y="54"/>
                      <a:pt x="545" y="16"/>
                      <a:pt x="467" y="16"/>
                    </a:cubicBezTo>
                    <a:cubicBezTo>
                      <a:pt x="428" y="6"/>
                      <a:pt x="392" y="1"/>
                      <a:pt x="358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56" name="Google Shape;356;p31"/>
              <p:cNvSpPr/>
              <p:nvPr/>
            </p:nvSpPr>
            <p:spPr>
              <a:xfrm>
                <a:off x="4015525" y="3849950"/>
                <a:ext cx="18500" cy="17925"/>
              </a:xfrm>
              <a:custGeom>
                <a:avLst/>
                <a:gdLst/>
                <a:ahLst/>
                <a:cxnLst/>
                <a:rect l="l" t="t" r="r" b="b"/>
                <a:pathLst>
                  <a:path w="740" h="717" extrusionOk="0">
                    <a:moveTo>
                      <a:pt x="379" y="179"/>
                    </a:moveTo>
                    <a:cubicBezTo>
                      <a:pt x="432" y="179"/>
                      <a:pt x="479" y="206"/>
                      <a:pt x="506" y="234"/>
                    </a:cubicBezTo>
                    <a:lnTo>
                      <a:pt x="467" y="234"/>
                    </a:lnTo>
                    <a:cubicBezTo>
                      <a:pt x="467" y="273"/>
                      <a:pt x="467" y="351"/>
                      <a:pt x="467" y="390"/>
                    </a:cubicBezTo>
                    <a:cubicBezTo>
                      <a:pt x="428" y="390"/>
                      <a:pt x="389" y="428"/>
                      <a:pt x="350" y="428"/>
                    </a:cubicBezTo>
                    <a:cubicBezTo>
                      <a:pt x="350" y="390"/>
                      <a:pt x="312" y="390"/>
                      <a:pt x="273" y="390"/>
                    </a:cubicBezTo>
                    <a:cubicBezTo>
                      <a:pt x="273" y="351"/>
                      <a:pt x="273" y="312"/>
                      <a:pt x="273" y="312"/>
                    </a:cubicBezTo>
                    <a:cubicBezTo>
                      <a:pt x="312" y="273"/>
                      <a:pt x="312" y="234"/>
                      <a:pt x="312" y="195"/>
                    </a:cubicBezTo>
                    <a:cubicBezTo>
                      <a:pt x="334" y="184"/>
                      <a:pt x="357" y="179"/>
                      <a:pt x="379" y="179"/>
                    </a:cubicBezTo>
                    <a:close/>
                    <a:moveTo>
                      <a:pt x="273" y="0"/>
                    </a:moveTo>
                    <a:cubicBezTo>
                      <a:pt x="273" y="0"/>
                      <a:pt x="234" y="39"/>
                      <a:pt x="195" y="39"/>
                    </a:cubicBezTo>
                    <a:cubicBezTo>
                      <a:pt x="78" y="78"/>
                      <a:pt x="0" y="195"/>
                      <a:pt x="0" y="312"/>
                    </a:cubicBezTo>
                    <a:cubicBezTo>
                      <a:pt x="0" y="390"/>
                      <a:pt x="39" y="428"/>
                      <a:pt x="78" y="467"/>
                    </a:cubicBezTo>
                    <a:lnTo>
                      <a:pt x="78" y="506"/>
                    </a:lnTo>
                    <a:cubicBezTo>
                      <a:pt x="78" y="506"/>
                      <a:pt x="117" y="545"/>
                      <a:pt x="117" y="584"/>
                    </a:cubicBezTo>
                    <a:cubicBezTo>
                      <a:pt x="156" y="584"/>
                      <a:pt x="156" y="623"/>
                      <a:pt x="195" y="623"/>
                    </a:cubicBezTo>
                    <a:cubicBezTo>
                      <a:pt x="252" y="680"/>
                      <a:pt x="330" y="716"/>
                      <a:pt x="413" y="716"/>
                    </a:cubicBezTo>
                    <a:cubicBezTo>
                      <a:pt x="444" y="716"/>
                      <a:pt x="475" y="711"/>
                      <a:pt x="506" y="701"/>
                    </a:cubicBezTo>
                    <a:cubicBezTo>
                      <a:pt x="545" y="662"/>
                      <a:pt x="623" y="584"/>
                      <a:pt x="662" y="506"/>
                    </a:cubicBezTo>
                    <a:cubicBezTo>
                      <a:pt x="662" y="506"/>
                      <a:pt x="701" y="467"/>
                      <a:pt x="701" y="467"/>
                    </a:cubicBezTo>
                    <a:cubicBezTo>
                      <a:pt x="740" y="390"/>
                      <a:pt x="740" y="312"/>
                      <a:pt x="701" y="234"/>
                    </a:cubicBezTo>
                    <a:cubicBezTo>
                      <a:pt x="662" y="117"/>
                      <a:pt x="623" y="39"/>
                      <a:pt x="506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</p:grpSp>
      <p:grpSp>
        <p:nvGrpSpPr>
          <p:cNvPr id="357" name="Google Shape;357;p31"/>
          <p:cNvGrpSpPr/>
          <p:nvPr/>
        </p:nvGrpSpPr>
        <p:grpSpPr>
          <a:xfrm>
            <a:off x="3008269" y="4753251"/>
            <a:ext cx="3563595" cy="2173948"/>
            <a:chOff x="6102849" y="3185238"/>
            <a:chExt cx="3269753" cy="1994692"/>
          </a:xfrm>
        </p:grpSpPr>
        <p:grpSp>
          <p:nvGrpSpPr>
            <p:cNvPr id="358" name="Google Shape;358;p31"/>
            <p:cNvGrpSpPr/>
            <p:nvPr/>
          </p:nvGrpSpPr>
          <p:grpSpPr>
            <a:xfrm flipH="1">
              <a:off x="7229015" y="3185238"/>
              <a:ext cx="2143586" cy="1994692"/>
              <a:chOff x="-61526" y="3752577"/>
              <a:chExt cx="1522974" cy="1417087"/>
            </a:xfrm>
          </p:grpSpPr>
          <p:sp>
            <p:nvSpPr>
              <p:cNvPr id="359" name="Google Shape;359;p31"/>
              <p:cNvSpPr/>
              <p:nvPr/>
            </p:nvSpPr>
            <p:spPr>
              <a:xfrm>
                <a:off x="-61526" y="3752577"/>
                <a:ext cx="1522974" cy="1417087"/>
              </a:xfrm>
              <a:custGeom>
                <a:avLst/>
                <a:gdLst/>
                <a:ahLst/>
                <a:cxnLst/>
                <a:rect l="l" t="t" r="r" b="b"/>
                <a:pathLst>
                  <a:path w="15284" h="14221" fill="none" extrusionOk="0">
                    <a:moveTo>
                      <a:pt x="14246" y="14196"/>
                    </a:moveTo>
                    <a:cubicBezTo>
                      <a:pt x="14246" y="14196"/>
                      <a:pt x="15283" y="9258"/>
                      <a:pt x="13629" y="7506"/>
                    </a:cubicBezTo>
                    <a:cubicBezTo>
                      <a:pt x="12839" y="6666"/>
                      <a:pt x="12024" y="6888"/>
                      <a:pt x="11407" y="7333"/>
                    </a:cubicBezTo>
                    <a:cubicBezTo>
                      <a:pt x="10987" y="7678"/>
                      <a:pt x="10345" y="7382"/>
                      <a:pt x="10370" y="6839"/>
                    </a:cubicBezTo>
                    <a:cubicBezTo>
                      <a:pt x="10444" y="4889"/>
                      <a:pt x="10345" y="1951"/>
                      <a:pt x="9210" y="1235"/>
                    </a:cubicBezTo>
                    <a:cubicBezTo>
                      <a:pt x="7259" y="0"/>
                      <a:pt x="6000" y="1037"/>
                      <a:pt x="5531" y="6567"/>
                    </a:cubicBezTo>
                    <a:cubicBezTo>
                      <a:pt x="5531" y="6592"/>
                      <a:pt x="5012" y="9110"/>
                      <a:pt x="3655" y="7333"/>
                    </a:cubicBezTo>
                    <a:cubicBezTo>
                      <a:pt x="50" y="2592"/>
                      <a:pt x="1" y="14221"/>
                      <a:pt x="1" y="14221"/>
                    </a:cubicBezTo>
                  </a:path>
                </a:pathLst>
              </a:custGeom>
              <a:noFill/>
              <a:ln w="19050" cap="rnd" cmpd="sng">
                <a:solidFill>
                  <a:schemeClr val="lt2"/>
                </a:solidFill>
                <a:prstDash val="solid"/>
                <a:miter lim="2468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60" name="Google Shape;360;p31"/>
              <p:cNvSpPr/>
              <p:nvPr/>
            </p:nvSpPr>
            <p:spPr>
              <a:xfrm>
                <a:off x="118036" y="4079423"/>
                <a:ext cx="1119512" cy="1080478"/>
              </a:xfrm>
              <a:custGeom>
                <a:avLst/>
                <a:gdLst/>
                <a:ahLst/>
                <a:cxnLst/>
                <a:rect l="l" t="t" r="r" b="b"/>
                <a:pathLst>
                  <a:path w="11235" h="10843" extrusionOk="0">
                    <a:moveTo>
                      <a:pt x="4225" y="1"/>
                    </a:moveTo>
                    <a:cubicBezTo>
                      <a:pt x="4078" y="1"/>
                      <a:pt x="3929" y="41"/>
                      <a:pt x="3778" y="127"/>
                    </a:cubicBezTo>
                    <a:cubicBezTo>
                      <a:pt x="2149" y="1090"/>
                      <a:pt x="3754" y="6127"/>
                      <a:pt x="4519" y="8225"/>
                    </a:cubicBezTo>
                    <a:cubicBezTo>
                      <a:pt x="4622" y="8492"/>
                      <a:pt x="4468" y="8810"/>
                      <a:pt x="4286" y="8810"/>
                    </a:cubicBezTo>
                    <a:cubicBezTo>
                      <a:pt x="4249" y="8810"/>
                      <a:pt x="4211" y="8797"/>
                      <a:pt x="4173" y="8768"/>
                    </a:cubicBezTo>
                    <a:cubicBezTo>
                      <a:pt x="3219" y="8072"/>
                      <a:pt x="2089" y="6912"/>
                      <a:pt x="1324" y="6912"/>
                    </a:cubicBezTo>
                    <a:cubicBezTo>
                      <a:pt x="1139" y="6912"/>
                      <a:pt x="975" y="6980"/>
                      <a:pt x="840" y="7139"/>
                    </a:cubicBezTo>
                    <a:cubicBezTo>
                      <a:pt x="1" y="8102"/>
                      <a:pt x="1063" y="9929"/>
                      <a:pt x="1630" y="10842"/>
                    </a:cubicBezTo>
                    <a:lnTo>
                      <a:pt x="11210" y="10842"/>
                    </a:lnTo>
                    <a:cubicBezTo>
                      <a:pt x="11234" y="8991"/>
                      <a:pt x="11185" y="3510"/>
                      <a:pt x="9605" y="2349"/>
                    </a:cubicBezTo>
                    <a:cubicBezTo>
                      <a:pt x="9505" y="2271"/>
                      <a:pt x="9385" y="2234"/>
                      <a:pt x="9265" y="2234"/>
                    </a:cubicBezTo>
                    <a:cubicBezTo>
                      <a:pt x="9119" y="2234"/>
                      <a:pt x="8973" y="2290"/>
                      <a:pt x="8864" y="2399"/>
                    </a:cubicBezTo>
                    <a:cubicBezTo>
                      <a:pt x="8568" y="2695"/>
                      <a:pt x="8124" y="3287"/>
                      <a:pt x="7852" y="4596"/>
                    </a:cubicBezTo>
                    <a:cubicBezTo>
                      <a:pt x="7788" y="4877"/>
                      <a:pt x="7618" y="5019"/>
                      <a:pt x="7446" y="5019"/>
                    </a:cubicBezTo>
                    <a:cubicBezTo>
                      <a:pt x="7285" y="5019"/>
                      <a:pt x="7121" y="4895"/>
                      <a:pt x="7037" y="4645"/>
                    </a:cubicBezTo>
                    <a:cubicBezTo>
                      <a:pt x="6443" y="2666"/>
                      <a:pt x="5419" y="1"/>
                      <a:pt x="422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361" name="Google Shape;361;p31"/>
            <p:cNvSpPr/>
            <p:nvPr/>
          </p:nvSpPr>
          <p:spPr>
            <a:xfrm>
              <a:off x="6102849" y="3460147"/>
              <a:ext cx="1942961" cy="1707086"/>
            </a:xfrm>
            <a:custGeom>
              <a:avLst/>
              <a:gdLst/>
              <a:ahLst/>
              <a:cxnLst/>
              <a:rect l="l" t="t" r="r" b="b"/>
              <a:pathLst>
                <a:path w="18888" h="16595" extrusionOk="0">
                  <a:moveTo>
                    <a:pt x="9795" y="1"/>
                  </a:moveTo>
                  <a:cubicBezTo>
                    <a:pt x="8290" y="1"/>
                    <a:pt x="7300" y="1971"/>
                    <a:pt x="6889" y="7164"/>
                  </a:cubicBezTo>
                  <a:cubicBezTo>
                    <a:pt x="6889" y="7182"/>
                    <a:pt x="6524" y="8876"/>
                    <a:pt x="5654" y="8876"/>
                  </a:cubicBezTo>
                  <a:cubicBezTo>
                    <a:pt x="5348" y="8876"/>
                    <a:pt x="4980" y="8667"/>
                    <a:pt x="4544" y="8102"/>
                  </a:cubicBezTo>
                  <a:cubicBezTo>
                    <a:pt x="3785" y="7104"/>
                    <a:pt x="3153" y="6690"/>
                    <a:pt x="2627" y="6690"/>
                  </a:cubicBezTo>
                  <a:cubicBezTo>
                    <a:pt x="52" y="6690"/>
                    <a:pt x="1" y="16595"/>
                    <a:pt x="1" y="16595"/>
                  </a:cubicBezTo>
                  <a:lnTo>
                    <a:pt x="17629" y="16570"/>
                  </a:lnTo>
                  <a:cubicBezTo>
                    <a:pt x="17629" y="16570"/>
                    <a:pt x="18888" y="10472"/>
                    <a:pt x="16839" y="8324"/>
                  </a:cubicBezTo>
                  <a:cubicBezTo>
                    <a:pt x="16365" y="7813"/>
                    <a:pt x="15879" y="7620"/>
                    <a:pt x="15416" y="7620"/>
                  </a:cubicBezTo>
                  <a:cubicBezTo>
                    <a:pt x="14939" y="7620"/>
                    <a:pt x="14487" y="7826"/>
                    <a:pt x="14098" y="8102"/>
                  </a:cubicBezTo>
                  <a:cubicBezTo>
                    <a:pt x="13951" y="8214"/>
                    <a:pt x="13786" y="8264"/>
                    <a:pt x="13625" y="8264"/>
                  </a:cubicBezTo>
                  <a:cubicBezTo>
                    <a:pt x="13219" y="8264"/>
                    <a:pt x="12839" y="7944"/>
                    <a:pt x="12839" y="7484"/>
                  </a:cubicBezTo>
                  <a:cubicBezTo>
                    <a:pt x="12938" y="5065"/>
                    <a:pt x="12814" y="1460"/>
                    <a:pt x="11407" y="572"/>
                  </a:cubicBezTo>
                  <a:cubicBezTo>
                    <a:pt x="10818" y="205"/>
                    <a:pt x="10280" y="1"/>
                    <a:pt x="979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62" name="Google Shape;362;p31"/>
            <p:cNvSpPr/>
            <p:nvPr/>
          </p:nvSpPr>
          <p:spPr>
            <a:xfrm>
              <a:off x="6333995" y="3691602"/>
              <a:ext cx="1427389" cy="1465450"/>
            </a:xfrm>
            <a:custGeom>
              <a:avLst/>
              <a:gdLst/>
              <a:ahLst/>
              <a:cxnLst/>
              <a:rect l="l" t="t" r="r" b="b"/>
              <a:pathLst>
                <a:path w="13876" h="14246" fill="none" extrusionOk="0">
                  <a:moveTo>
                    <a:pt x="2025" y="14246"/>
                  </a:moveTo>
                  <a:cubicBezTo>
                    <a:pt x="1334" y="13110"/>
                    <a:pt x="0" y="10839"/>
                    <a:pt x="1037" y="9654"/>
                  </a:cubicBezTo>
                  <a:cubicBezTo>
                    <a:pt x="1902" y="8642"/>
                    <a:pt x="3704" y="10617"/>
                    <a:pt x="5160" y="11678"/>
                  </a:cubicBezTo>
                  <a:cubicBezTo>
                    <a:pt x="5432" y="11876"/>
                    <a:pt x="5728" y="11382"/>
                    <a:pt x="5580" y="10987"/>
                  </a:cubicBezTo>
                  <a:cubicBezTo>
                    <a:pt x="4667" y="8395"/>
                    <a:pt x="2642" y="2173"/>
                    <a:pt x="4667" y="988"/>
                  </a:cubicBezTo>
                  <a:cubicBezTo>
                    <a:pt x="6370" y="0"/>
                    <a:pt x="7876" y="3852"/>
                    <a:pt x="8691" y="6568"/>
                  </a:cubicBezTo>
                  <a:cubicBezTo>
                    <a:pt x="8889" y="7210"/>
                    <a:pt x="9555" y="7185"/>
                    <a:pt x="9703" y="6518"/>
                  </a:cubicBezTo>
                  <a:cubicBezTo>
                    <a:pt x="10049" y="4889"/>
                    <a:pt x="10567" y="4148"/>
                    <a:pt x="10938" y="3802"/>
                  </a:cubicBezTo>
                  <a:cubicBezTo>
                    <a:pt x="11185" y="3556"/>
                    <a:pt x="11580" y="3531"/>
                    <a:pt x="11851" y="3728"/>
                  </a:cubicBezTo>
                  <a:cubicBezTo>
                    <a:pt x="13802" y="5160"/>
                    <a:pt x="13876" y="11925"/>
                    <a:pt x="13826" y="14221"/>
                  </a:cubicBezTo>
                </a:path>
              </a:pathLst>
            </a:custGeom>
            <a:noFill/>
            <a:ln w="19050" cap="flat" cmpd="sng">
              <a:solidFill>
                <a:schemeClr val="accent1"/>
              </a:solidFill>
              <a:prstDash val="solid"/>
              <a:miter lim="2468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363" name="Google Shape;363;p31"/>
          <p:cNvGrpSpPr/>
          <p:nvPr/>
        </p:nvGrpSpPr>
        <p:grpSpPr>
          <a:xfrm flipH="1">
            <a:off x="10712216" y="5530799"/>
            <a:ext cx="1589343" cy="1396396"/>
            <a:chOff x="6102849" y="3460147"/>
            <a:chExt cx="1942961" cy="1707086"/>
          </a:xfrm>
        </p:grpSpPr>
        <p:sp>
          <p:nvSpPr>
            <p:cNvPr id="364" name="Google Shape;364;p31"/>
            <p:cNvSpPr/>
            <p:nvPr/>
          </p:nvSpPr>
          <p:spPr>
            <a:xfrm>
              <a:off x="6102849" y="3460147"/>
              <a:ext cx="1942961" cy="1707086"/>
            </a:xfrm>
            <a:custGeom>
              <a:avLst/>
              <a:gdLst/>
              <a:ahLst/>
              <a:cxnLst/>
              <a:rect l="l" t="t" r="r" b="b"/>
              <a:pathLst>
                <a:path w="18888" h="16595" extrusionOk="0">
                  <a:moveTo>
                    <a:pt x="9795" y="1"/>
                  </a:moveTo>
                  <a:cubicBezTo>
                    <a:pt x="8290" y="1"/>
                    <a:pt x="7300" y="1971"/>
                    <a:pt x="6889" y="7164"/>
                  </a:cubicBezTo>
                  <a:cubicBezTo>
                    <a:pt x="6889" y="7182"/>
                    <a:pt x="6524" y="8876"/>
                    <a:pt x="5654" y="8876"/>
                  </a:cubicBezTo>
                  <a:cubicBezTo>
                    <a:pt x="5348" y="8876"/>
                    <a:pt x="4980" y="8667"/>
                    <a:pt x="4544" y="8102"/>
                  </a:cubicBezTo>
                  <a:cubicBezTo>
                    <a:pt x="3785" y="7104"/>
                    <a:pt x="3153" y="6690"/>
                    <a:pt x="2627" y="6690"/>
                  </a:cubicBezTo>
                  <a:cubicBezTo>
                    <a:pt x="52" y="6690"/>
                    <a:pt x="1" y="16595"/>
                    <a:pt x="1" y="16595"/>
                  </a:cubicBezTo>
                  <a:lnTo>
                    <a:pt x="17629" y="16570"/>
                  </a:lnTo>
                  <a:cubicBezTo>
                    <a:pt x="17629" y="16570"/>
                    <a:pt x="18888" y="10472"/>
                    <a:pt x="16839" y="8324"/>
                  </a:cubicBezTo>
                  <a:cubicBezTo>
                    <a:pt x="16365" y="7813"/>
                    <a:pt x="15879" y="7620"/>
                    <a:pt x="15416" y="7620"/>
                  </a:cubicBezTo>
                  <a:cubicBezTo>
                    <a:pt x="14939" y="7620"/>
                    <a:pt x="14487" y="7826"/>
                    <a:pt x="14098" y="8102"/>
                  </a:cubicBezTo>
                  <a:cubicBezTo>
                    <a:pt x="13951" y="8214"/>
                    <a:pt x="13786" y="8264"/>
                    <a:pt x="13625" y="8264"/>
                  </a:cubicBezTo>
                  <a:cubicBezTo>
                    <a:pt x="13219" y="8264"/>
                    <a:pt x="12839" y="7944"/>
                    <a:pt x="12839" y="7484"/>
                  </a:cubicBezTo>
                  <a:cubicBezTo>
                    <a:pt x="12938" y="5065"/>
                    <a:pt x="12814" y="1460"/>
                    <a:pt x="11407" y="572"/>
                  </a:cubicBezTo>
                  <a:cubicBezTo>
                    <a:pt x="10818" y="205"/>
                    <a:pt x="10280" y="1"/>
                    <a:pt x="979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65" name="Google Shape;365;p31"/>
            <p:cNvSpPr/>
            <p:nvPr/>
          </p:nvSpPr>
          <p:spPr>
            <a:xfrm>
              <a:off x="6333995" y="3691602"/>
              <a:ext cx="1427389" cy="1465450"/>
            </a:xfrm>
            <a:custGeom>
              <a:avLst/>
              <a:gdLst/>
              <a:ahLst/>
              <a:cxnLst/>
              <a:rect l="l" t="t" r="r" b="b"/>
              <a:pathLst>
                <a:path w="13876" h="14246" fill="none" extrusionOk="0">
                  <a:moveTo>
                    <a:pt x="2025" y="14246"/>
                  </a:moveTo>
                  <a:cubicBezTo>
                    <a:pt x="1334" y="13110"/>
                    <a:pt x="0" y="10839"/>
                    <a:pt x="1037" y="9654"/>
                  </a:cubicBezTo>
                  <a:cubicBezTo>
                    <a:pt x="1902" y="8642"/>
                    <a:pt x="3704" y="10617"/>
                    <a:pt x="5160" y="11678"/>
                  </a:cubicBezTo>
                  <a:cubicBezTo>
                    <a:pt x="5432" y="11876"/>
                    <a:pt x="5728" y="11382"/>
                    <a:pt x="5580" y="10987"/>
                  </a:cubicBezTo>
                  <a:cubicBezTo>
                    <a:pt x="4667" y="8395"/>
                    <a:pt x="2642" y="2173"/>
                    <a:pt x="4667" y="988"/>
                  </a:cubicBezTo>
                  <a:cubicBezTo>
                    <a:pt x="6370" y="0"/>
                    <a:pt x="7876" y="3852"/>
                    <a:pt x="8691" y="6568"/>
                  </a:cubicBezTo>
                  <a:cubicBezTo>
                    <a:pt x="8889" y="7210"/>
                    <a:pt x="9555" y="7185"/>
                    <a:pt x="9703" y="6518"/>
                  </a:cubicBezTo>
                  <a:cubicBezTo>
                    <a:pt x="10049" y="4889"/>
                    <a:pt x="10567" y="4148"/>
                    <a:pt x="10938" y="3802"/>
                  </a:cubicBezTo>
                  <a:cubicBezTo>
                    <a:pt x="11185" y="3556"/>
                    <a:pt x="11580" y="3531"/>
                    <a:pt x="11851" y="3728"/>
                  </a:cubicBezTo>
                  <a:cubicBezTo>
                    <a:pt x="13802" y="5160"/>
                    <a:pt x="13876" y="11925"/>
                    <a:pt x="13826" y="14221"/>
                  </a:cubicBezTo>
                </a:path>
              </a:pathLst>
            </a:custGeom>
            <a:noFill/>
            <a:ln w="19050" cap="flat" cmpd="sng">
              <a:solidFill>
                <a:schemeClr val="accent1"/>
              </a:solidFill>
              <a:prstDash val="solid"/>
              <a:miter lim="2468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366" name="Google Shape;366;p31"/>
          <p:cNvGrpSpPr/>
          <p:nvPr/>
        </p:nvGrpSpPr>
        <p:grpSpPr>
          <a:xfrm>
            <a:off x="1840692" y="5595920"/>
            <a:ext cx="929782" cy="1085349"/>
            <a:chOff x="7862735" y="208021"/>
            <a:chExt cx="1093002" cy="1275881"/>
          </a:xfrm>
        </p:grpSpPr>
        <p:grpSp>
          <p:nvGrpSpPr>
            <p:cNvPr id="367" name="Google Shape;367;p31"/>
            <p:cNvGrpSpPr/>
            <p:nvPr/>
          </p:nvGrpSpPr>
          <p:grpSpPr>
            <a:xfrm>
              <a:off x="7862735" y="208021"/>
              <a:ext cx="568046" cy="662955"/>
              <a:chOff x="3043650" y="3588975"/>
              <a:chExt cx="585675" cy="683600"/>
            </a:xfrm>
          </p:grpSpPr>
          <p:sp>
            <p:nvSpPr>
              <p:cNvPr id="368" name="Google Shape;368;p31"/>
              <p:cNvSpPr/>
              <p:nvPr/>
            </p:nvSpPr>
            <p:spPr>
              <a:xfrm>
                <a:off x="3043650" y="3588975"/>
                <a:ext cx="585675" cy="683600"/>
              </a:xfrm>
              <a:custGeom>
                <a:avLst/>
                <a:gdLst/>
                <a:ahLst/>
                <a:cxnLst/>
                <a:rect l="l" t="t" r="r" b="b"/>
                <a:pathLst>
                  <a:path w="23427" h="27344" extrusionOk="0">
                    <a:moveTo>
                      <a:pt x="8373" y="1"/>
                    </a:moveTo>
                    <a:cubicBezTo>
                      <a:pt x="8306" y="1"/>
                      <a:pt x="8239" y="4"/>
                      <a:pt x="8172" y="11"/>
                    </a:cubicBezTo>
                    <a:cubicBezTo>
                      <a:pt x="7744" y="11"/>
                      <a:pt x="7355" y="127"/>
                      <a:pt x="7044" y="361"/>
                    </a:cubicBezTo>
                    <a:cubicBezTo>
                      <a:pt x="6460" y="867"/>
                      <a:pt x="6032" y="1528"/>
                      <a:pt x="5760" y="2268"/>
                    </a:cubicBezTo>
                    <a:cubicBezTo>
                      <a:pt x="5448" y="2929"/>
                      <a:pt x="5254" y="3630"/>
                      <a:pt x="5215" y="4369"/>
                    </a:cubicBezTo>
                    <a:cubicBezTo>
                      <a:pt x="5215" y="5069"/>
                      <a:pt x="5371" y="5731"/>
                      <a:pt x="5721" y="6353"/>
                    </a:cubicBezTo>
                    <a:cubicBezTo>
                      <a:pt x="6032" y="6898"/>
                      <a:pt x="6343" y="7404"/>
                      <a:pt x="6733" y="7910"/>
                    </a:cubicBezTo>
                    <a:cubicBezTo>
                      <a:pt x="7083" y="8377"/>
                      <a:pt x="7433" y="8805"/>
                      <a:pt x="7783" y="9155"/>
                    </a:cubicBezTo>
                    <a:cubicBezTo>
                      <a:pt x="8289" y="9739"/>
                      <a:pt x="8873" y="10323"/>
                      <a:pt x="9457" y="10867"/>
                    </a:cubicBezTo>
                    <a:cubicBezTo>
                      <a:pt x="9885" y="11218"/>
                      <a:pt x="10118" y="11412"/>
                      <a:pt x="10118" y="11412"/>
                    </a:cubicBezTo>
                    <a:cubicBezTo>
                      <a:pt x="10313" y="11607"/>
                      <a:pt x="10507" y="11724"/>
                      <a:pt x="10663" y="11840"/>
                    </a:cubicBezTo>
                    <a:lnTo>
                      <a:pt x="10429" y="11762"/>
                    </a:lnTo>
                    <a:cubicBezTo>
                      <a:pt x="10157" y="11685"/>
                      <a:pt x="9924" y="11646"/>
                      <a:pt x="9924" y="11646"/>
                    </a:cubicBezTo>
                    <a:cubicBezTo>
                      <a:pt x="8490" y="11373"/>
                      <a:pt x="7087" y="11249"/>
                      <a:pt x="5661" y="11249"/>
                    </a:cubicBezTo>
                    <a:cubicBezTo>
                      <a:pt x="5461" y="11249"/>
                      <a:pt x="5261" y="11252"/>
                      <a:pt x="5059" y="11257"/>
                    </a:cubicBezTo>
                    <a:cubicBezTo>
                      <a:pt x="4242" y="11257"/>
                      <a:pt x="3425" y="11334"/>
                      <a:pt x="2608" y="11490"/>
                    </a:cubicBezTo>
                    <a:cubicBezTo>
                      <a:pt x="1791" y="11607"/>
                      <a:pt x="1051" y="12035"/>
                      <a:pt x="468" y="12657"/>
                    </a:cubicBezTo>
                    <a:cubicBezTo>
                      <a:pt x="234" y="12969"/>
                      <a:pt x="39" y="13358"/>
                      <a:pt x="39" y="13786"/>
                    </a:cubicBezTo>
                    <a:cubicBezTo>
                      <a:pt x="1" y="14214"/>
                      <a:pt x="78" y="14603"/>
                      <a:pt x="195" y="14992"/>
                    </a:cubicBezTo>
                    <a:cubicBezTo>
                      <a:pt x="468" y="15693"/>
                      <a:pt x="896" y="16354"/>
                      <a:pt x="1440" y="16860"/>
                    </a:cubicBezTo>
                    <a:cubicBezTo>
                      <a:pt x="1985" y="17366"/>
                      <a:pt x="2569" y="17755"/>
                      <a:pt x="3269" y="18028"/>
                    </a:cubicBezTo>
                    <a:cubicBezTo>
                      <a:pt x="3853" y="18300"/>
                      <a:pt x="4515" y="18456"/>
                      <a:pt x="5215" y="18495"/>
                    </a:cubicBezTo>
                    <a:cubicBezTo>
                      <a:pt x="5413" y="18514"/>
                      <a:pt x="5612" y="18524"/>
                      <a:pt x="5809" y="18524"/>
                    </a:cubicBezTo>
                    <a:cubicBezTo>
                      <a:pt x="6776" y="18524"/>
                      <a:pt x="7728" y="18292"/>
                      <a:pt x="8600" y="17872"/>
                    </a:cubicBezTo>
                    <a:lnTo>
                      <a:pt x="10390" y="17094"/>
                    </a:lnTo>
                    <a:lnTo>
                      <a:pt x="10390" y="17094"/>
                    </a:lnTo>
                    <a:cubicBezTo>
                      <a:pt x="9457" y="18378"/>
                      <a:pt x="8834" y="19895"/>
                      <a:pt x="8600" y="21491"/>
                    </a:cubicBezTo>
                    <a:cubicBezTo>
                      <a:pt x="8406" y="22269"/>
                      <a:pt x="8445" y="23086"/>
                      <a:pt x="8639" y="23865"/>
                    </a:cubicBezTo>
                    <a:cubicBezTo>
                      <a:pt x="8756" y="24254"/>
                      <a:pt x="8912" y="24604"/>
                      <a:pt x="9106" y="24954"/>
                    </a:cubicBezTo>
                    <a:cubicBezTo>
                      <a:pt x="9301" y="25304"/>
                      <a:pt x="9495" y="25616"/>
                      <a:pt x="9729" y="25927"/>
                    </a:cubicBezTo>
                    <a:cubicBezTo>
                      <a:pt x="9962" y="26238"/>
                      <a:pt x="10235" y="26511"/>
                      <a:pt x="10546" y="26783"/>
                    </a:cubicBezTo>
                    <a:cubicBezTo>
                      <a:pt x="10857" y="26978"/>
                      <a:pt x="11208" y="27172"/>
                      <a:pt x="11597" y="27250"/>
                    </a:cubicBezTo>
                    <a:cubicBezTo>
                      <a:pt x="11838" y="27313"/>
                      <a:pt x="12083" y="27344"/>
                      <a:pt x="12326" y="27344"/>
                    </a:cubicBezTo>
                    <a:cubicBezTo>
                      <a:pt x="12831" y="27344"/>
                      <a:pt x="13330" y="27214"/>
                      <a:pt x="13776" y="26978"/>
                    </a:cubicBezTo>
                    <a:cubicBezTo>
                      <a:pt x="14399" y="26627"/>
                      <a:pt x="14904" y="26083"/>
                      <a:pt x="15216" y="25421"/>
                    </a:cubicBezTo>
                    <a:cubicBezTo>
                      <a:pt x="15488" y="24837"/>
                      <a:pt x="15644" y="24215"/>
                      <a:pt x="15683" y="23553"/>
                    </a:cubicBezTo>
                    <a:cubicBezTo>
                      <a:pt x="15838" y="21724"/>
                      <a:pt x="15799" y="19857"/>
                      <a:pt x="15527" y="18028"/>
                    </a:cubicBezTo>
                    <a:lnTo>
                      <a:pt x="15527" y="18028"/>
                    </a:lnTo>
                    <a:cubicBezTo>
                      <a:pt x="17045" y="18923"/>
                      <a:pt x="18679" y="19701"/>
                      <a:pt x="20352" y="20323"/>
                    </a:cubicBezTo>
                    <a:cubicBezTo>
                      <a:pt x="20755" y="20485"/>
                      <a:pt x="21195" y="20572"/>
                      <a:pt x="21647" y="20572"/>
                    </a:cubicBezTo>
                    <a:cubicBezTo>
                      <a:pt x="21850" y="20572"/>
                      <a:pt x="22054" y="20554"/>
                      <a:pt x="22259" y="20518"/>
                    </a:cubicBezTo>
                    <a:cubicBezTo>
                      <a:pt x="22609" y="20440"/>
                      <a:pt x="22882" y="20207"/>
                      <a:pt x="23076" y="19934"/>
                    </a:cubicBezTo>
                    <a:cubicBezTo>
                      <a:pt x="23193" y="19623"/>
                      <a:pt x="23193" y="19273"/>
                      <a:pt x="23115" y="18962"/>
                    </a:cubicBezTo>
                    <a:cubicBezTo>
                      <a:pt x="22998" y="18650"/>
                      <a:pt x="22882" y="18378"/>
                      <a:pt x="22726" y="18144"/>
                    </a:cubicBezTo>
                    <a:cubicBezTo>
                      <a:pt x="22570" y="17872"/>
                      <a:pt x="22415" y="17638"/>
                      <a:pt x="22220" y="17405"/>
                    </a:cubicBezTo>
                    <a:cubicBezTo>
                      <a:pt x="21909" y="16977"/>
                      <a:pt x="21520" y="16588"/>
                      <a:pt x="21131" y="16238"/>
                    </a:cubicBezTo>
                    <a:cubicBezTo>
                      <a:pt x="20391" y="15615"/>
                      <a:pt x="19613" y="15109"/>
                      <a:pt x="18757" y="14681"/>
                    </a:cubicBezTo>
                    <a:cubicBezTo>
                      <a:pt x="18134" y="14370"/>
                      <a:pt x="17589" y="14136"/>
                      <a:pt x="17084" y="13942"/>
                    </a:cubicBezTo>
                    <a:lnTo>
                      <a:pt x="17084" y="13942"/>
                    </a:lnTo>
                    <a:cubicBezTo>
                      <a:pt x="17297" y="13956"/>
                      <a:pt x="17511" y="13965"/>
                      <a:pt x="17723" y="13965"/>
                    </a:cubicBezTo>
                    <a:cubicBezTo>
                      <a:pt x="18089" y="13965"/>
                      <a:pt x="18450" y="13938"/>
                      <a:pt x="18796" y="13864"/>
                    </a:cubicBezTo>
                    <a:cubicBezTo>
                      <a:pt x="19496" y="13708"/>
                      <a:pt x="20158" y="13397"/>
                      <a:pt x="20703" y="12930"/>
                    </a:cubicBezTo>
                    <a:cubicBezTo>
                      <a:pt x="21247" y="12502"/>
                      <a:pt x="21714" y="11957"/>
                      <a:pt x="22103" y="11373"/>
                    </a:cubicBezTo>
                    <a:cubicBezTo>
                      <a:pt x="22493" y="10790"/>
                      <a:pt x="22804" y="10206"/>
                      <a:pt x="23076" y="9544"/>
                    </a:cubicBezTo>
                    <a:cubicBezTo>
                      <a:pt x="23310" y="8922"/>
                      <a:pt x="23427" y="8260"/>
                      <a:pt x="23388" y="7560"/>
                    </a:cubicBezTo>
                    <a:cubicBezTo>
                      <a:pt x="23349" y="6898"/>
                      <a:pt x="23115" y="6276"/>
                      <a:pt x="22648" y="5770"/>
                    </a:cubicBezTo>
                    <a:cubicBezTo>
                      <a:pt x="22009" y="5039"/>
                      <a:pt x="21108" y="4619"/>
                      <a:pt x="20169" y="4619"/>
                    </a:cubicBezTo>
                    <a:cubicBezTo>
                      <a:pt x="19907" y="4619"/>
                      <a:pt x="19643" y="4651"/>
                      <a:pt x="19380" y="4719"/>
                    </a:cubicBezTo>
                    <a:cubicBezTo>
                      <a:pt x="18835" y="4875"/>
                      <a:pt x="18368" y="5147"/>
                      <a:pt x="17979" y="5497"/>
                    </a:cubicBezTo>
                    <a:cubicBezTo>
                      <a:pt x="17628" y="5809"/>
                      <a:pt x="17278" y="6120"/>
                      <a:pt x="16967" y="6470"/>
                    </a:cubicBezTo>
                    <a:cubicBezTo>
                      <a:pt x="16344" y="7132"/>
                      <a:pt x="14165" y="9311"/>
                      <a:pt x="14165" y="9311"/>
                    </a:cubicBezTo>
                    <a:cubicBezTo>
                      <a:pt x="14126" y="8688"/>
                      <a:pt x="13815" y="7638"/>
                      <a:pt x="13698" y="6782"/>
                    </a:cubicBezTo>
                    <a:cubicBezTo>
                      <a:pt x="13465" y="5536"/>
                      <a:pt x="13037" y="4330"/>
                      <a:pt x="12453" y="3201"/>
                    </a:cubicBezTo>
                    <a:cubicBezTo>
                      <a:pt x="12064" y="2579"/>
                      <a:pt x="11636" y="1995"/>
                      <a:pt x="11169" y="1489"/>
                    </a:cubicBezTo>
                    <a:cubicBezTo>
                      <a:pt x="10624" y="944"/>
                      <a:pt x="10001" y="516"/>
                      <a:pt x="9301" y="205"/>
                    </a:cubicBezTo>
                    <a:cubicBezTo>
                      <a:pt x="9011" y="76"/>
                      <a:pt x="8694" y="1"/>
                      <a:pt x="837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69" name="Google Shape;369;p31"/>
              <p:cNvSpPr/>
              <p:nvPr/>
            </p:nvSpPr>
            <p:spPr>
              <a:xfrm>
                <a:off x="3380250" y="3921525"/>
                <a:ext cx="25325" cy="24525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981" extrusionOk="0">
                    <a:moveTo>
                      <a:pt x="584" y="406"/>
                    </a:moveTo>
                    <a:cubicBezTo>
                      <a:pt x="623" y="445"/>
                      <a:pt x="623" y="445"/>
                      <a:pt x="623" y="484"/>
                    </a:cubicBezTo>
                    <a:cubicBezTo>
                      <a:pt x="623" y="523"/>
                      <a:pt x="623" y="523"/>
                      <a:pt x="623" y="562"/>
                    </a:cubicBezTo>
                    <a:lnTo>
                      <a:pt x="584" y="562"/>
                    </a:lnTo>
                    <a:cubicBezTo>
                      <a:pt x="545" y="562"/>
                      <a:pt x="507" y="562"/>
                      <a:pt x="468" y="523"/>
                    </a:cubicBezTo>
                    <a:cubicBezTo>
                      <a:pt x="468" y="523"/>
                      <a:pt x="468" y="484"/>
                      <a:pt x="468" y="484"/>
                    </a:cubicBezTo>
                    <a:cubicBezTo>
                      <a:pt x="507" y="445"/>
                      <a:pt x="507" y="406"/>
                      <a:pt x="545" y="406"/>
                    </a:cubicBezTo>
                    <a:close/>
                    <a:moveTo>
                      <a:pt x="614" y="1"/>
                    </a:moveTo>
                    <a:cubicBezTo>
                      <a:pt x="591" y="1"/>
                      <a:pt x="568" y="6"/>
                      <a:pt x="545" y="17"/>
                    </a:cubicBezTo>
                    <a:lnTo>
                      <a:pt x="507" y="17"/>
                    </a:lnTo>
                    <a:cubicBezTo>
                      <a:pt x="429" y="17"/>
                      <a:pt x="351" y="56"/>
                      <a:pt x="312" y="95"/>
                    </a:cubicBezTo>
                    <a:cubicBezTo>
                      <a:pt x="234" y="134"/>
                      <a:pt x="156" y="173"/>
                      <a:pt x="117" y="251"/>
                    </a:cubicBezTo>
                    <a:cubicBezTo>
                      <a:pt x="40" y="367"/>
                      <a:pt x="1" y="523"/>
                      <a:pt x="40" y="679"/>
                    </a:cubicBezTo>
                    <a:cubicBezTo>
                      <a:pt x="78" y="795"/>
                      <a:pt x="195" y="912"/>
                      <a:pt x="312" y="951"/>
                    </a:cubicBezTo>
                    <a:cubicBezTo>
                      <a:pt x="370" y="970"/>
                      <a:pt x="438" y="980"/>
                      <a:pt x="507" y="980"/>
                    </a:cubicBezTo>
                    <a:cubicBezTo>
                      <a:pt x="575" y="980"/>
                      <a:pt x="643" y="970"/>
                      <a:pt x="701" y="951"/>
                    </a:cubicBezTo>
                    <a:cubicBezTo>
                      <a:pt x="779" y="912"/>
                      <a:pt x="896" y="834"/>
                      <a:pt x="935" y="756"/>
                    </a:cubicBezTo>
                    <a:cubicBezTo>
                      <a:pt x="1012" y="679"/>
                      <a:pt x="1012" y="562"/>
                      <a:pt x="1012" y="484"/>
                    </a:cubicBezTo>
                    <a:cubicBezTo>
                      <a:pt x="1012" y="289"/>
                      <a:pt x="935" y="134"/>
                      <a:pt x="779" y="56"/>
                    </a:cubicBezTo>
                    <a:cubicBezTo>
                      <a:pt x="724" y="28"/>
                      <a:pt x="669" y="1"/>
                      <a:pt x="614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70" name="Google Shape;370;p31"/>
              <p:cNvSpPr/>
              <p:nvPr/>
            </p:nvSpPr>
            <p:spPr>
              <a:xfrm>
                <a:off x="3414300" y="3988875"/>
                <a:ext cx="272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91" h="1124" extrusionOk="0">
                    <a:moveTo>
                      <a:pt x="545" y="358"/>
                    </a:moveTo>
                    <a:cubicBezTo>
                      <a:pt x="584" y="358"/>
                      <a:pt x="623" y="397"/>
                      <a:pt x="623" y="436"/>
                    </a:cubicBezTo>
                    <a:cubicBezTo>
                      <a:pt x="623" y="475"/>
                      <a:pt x="584" y="514"/>
                      <a:pt x="545" y="553"/>
                    </a:cubicBezTo>
                    <a:lnTo>
                      <a:pt x="468" y="553"/>
                    </a:lnTo>
                    <a:cubicBezTo>
                      <a:pt x="429" y="514"/>
                      <a:pt x="429" y="475"/>
                      <a:pt x="390" y="475"/>
                    </a:cubicBezTo>
                    <a:cubicBezTo>
                      <a:pt x="390" y="475"/>
                      <a:pt x="429" y="436"/>
                      <a:pt x="429" y="397"/>
                    </a:cubicBezTo>
                    <a:cubicBezTo>
                      <a:pt x="429" y="358"/>
                      <a:pt x="429" y="358"/>
                      <a:pt x="468" y="358"/>
                    </a:cubicBezTo>
                    <a:close/>
                    <a:moveTo>
                      <a:pt x="935" y="592"/>
                    </a:moveTo>
                    <a:cubicBezTo>
                      <a:pt x="935" y="592"/>
                      <a:pt x="935" y="631"/>
                      <a:pt x="935" y="631"/>
                    </a:cubicBezTo>
                    <a:cubicBezTo>
                      <a:pt x="922" y="657"/>
                      <a:pt x="909" y="683"/>
                      <a:pt x="896" y="707"/>
                    </a:cubicBezTo>
                    <a:lnTo>
                      <a:pt x="896" y="707"/>
                    </a:lnTo>
                    <a:cubicBezTo>
                      <a:pt x="897" y="669"/>
                      <a:pt x="935" y="630"/>
                      <a:pt x="935" y="592"/>
                    </a:cubicBezTo>
                    <a:close/>
                    <a:moveTo>
                      <a:pt x="892" y="714"/>
                    </a:moveTo>
                    <a:cubicBezTo>
                      <a:pt x="867" y="760"/>
                      <a:pt x="843" y="801"/>
                      <a:pt x="818" y="825"/>
                    </a:cubicBezTo>
                    <a:cubicBezTo>
                      <a:pt x="763" y="853"/>
                      <a:pt x="688" y="880"/>
                      <a:pt x="622" y="880"/>
                    </a:cubicBezTo>
                    <a:cubicBezTo>
                      <a:pt x="594" y="880"/>
                      <a:pt x="568" y="876"/>
                      <a:pt x="545" y="864"/>
                    </a:cubicBezTo>
                    <a:lnTo>
                      <a:pt x="584" y="864"/>
                    </a:lnTo>
                    <a:cubicBezTo>
                      <a:pt x="699" y="864"/>
                      <a:pt x="814" y="826"/>
                      <a:pt x="892" y="714"/>
                    </a:cubicBezTo>
                    <a:close/>
                    <a:moveTo>
                      <a:pt x="469" y="1"/>
                    </a:moveTo>
                    <a:cubicBezTo>
                      <a:pt x="302" y="1"/>
                      <a:pt x="146" y="106"/>
                      <a:pt x="78" y="242"/>
                    </a:cubicBezTo>
                    <a:cubicBezTo>
                      <a:pt x="1" y="397"/>
                      <a:pt x="1" y="592"/>
                      <a:pt x="78" y="747"/>
                    </a:cubicBezTo>
                    <a:cubicBezTo>
                      <a:pt x="117" y="864"/>
                      <a:pt x="234" y="981"/>
                      <a:pt x="351" y="1059"/>
                    </a:cubicBezTo>
                    <a:cubicBezTo>
                      <a:pt x="419" y="1104"/>
                      <a:pt x="501" y="1123"/>
                      <a:pt x="580" y="1123"/>
                    </a:cubicBezTo>
                    <a:cubicBezTo>
                      <a:pt x="637" y="1123"/>
                      <a:pt x="692" y="1114"/>
                      <a:pt x="740" y="1098"/>
                    </a:cubicBezTo>
                    <a:cubicBezTo>
                      <a:pt x="857" y="1020"/>
                      <a:pt x="935" y="942"/>
                      <a:pt x="1012" y="864"/>
                    </a:cubicBezTo>
                    <a:cubicBezTo>
                      <a:pt x="1051" y="786"/>
                      <a:pt x="1090" y="670"/>
                      <a:pt x="1090" y="592"/>
                    </a:cubicBezTo>
                    <a:cubicBezTo>
                      <a:pt x="1090" y="475"/>
                      <a:pt x="1051" y="397"/>
                      <a:pt x="1012" y="358"/>
                    </a:cubicBezTo>
                    <a:cubicBezTo>
                      <a:pt x="973" y="242"/>
                      <a:pt x="896" y="164"/>
                      <a:pt x="818" y="86"/>
                    </a:cubicBezTo>
                    <a:cubicBezTo>
                      <a:pt x="779" y="86"/>
                      <a:pt x="740" y="47"/>
                      <a:pt x="701" y="47"/>
                    </a:cubicBezTo>
                    <a:lnTo>
                      <a:pt x="740" y="86"/>
                    </a:lnTo>
                    <a:cubicBezTo>
                      <a:pt x="701" y="47"/>
                      <a:pt x="623" y="8"/>
                      <a:pt x="545" y="8"/>
                    </a:cubicBezTo>
                    <a:cubicBezTo>
                      <a:pt x="520" y="3"/>
                      <a:pt x="494" y="1"/>
                      <a:pt x="469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71" name="Google Shape;371;p31"/>
              <p:cNvSpPr/>
              <p:nvPr/>
            </p:nvSpPr>
            <p:spPr>
              <a:xfrm>
                <a:off x="3328700" y="3978600"/>
                <a:ext cx="24350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1003" extrusionOk="0">
                    <a:moveTo>
                      <a:pt x="545" y="302"/>
                    </a:moveTo>
                    <a:cubicBezTo>
                      <a:pt x="584" y="302"/>
                      <a:pt x="662" y="341"/>
                      <a:pt x="662" y="419"/>
                    </a:cubicBezTo>
                    <a:cubicBezTo>
                      <a:pt x="701" y="458"/>
                      <a:pt x="662" y="536"/>
                      <a:pt x="584" y="536"/>
                    </a:cubicBezTo>
                    <a:lnTo>
                      <a:pt x="467" y="536"/>
                    </a:lnTo>
                    <a:cubicBezTo>
                      <a:pt x="467" y="536"/>
                      <a:pt x="428" y="497"/>
                      <a:pt x="428" y="497"/>
                    </a:cubicBezTo>
                    <a:cubicBezTo>
                      <a:pt x="428" y="419"/>
                      <a:pt x="467" y="341"/>
                      <a:pt x="545" y="302"/>
                    </a:cubicBezTo>
                    <a:close/>
                    <a:moveTo>
                      <a:pt x="564" y="1"/>
                    </a:moveTo>
                    <a:cubicBezTo>
                      <a:pt x="516" y="1"/>
                      <a:pt x="467" y="10"/>
                      <a:pt x="428" y="30"/>
                    </a:cubicBezTo>
                    <a:cubicBezTo>
                      <a:pt x="0" y="225"/>
                      <a:pt x="39" y="808"/>
                      <a:pt x="467" y="1003"/>
                    </a:cubicBezTo>
                    <a:cubicBezTo>
                      <a:pt x="545" y="1003"/>
                      <a:pt x="623" y="1003"/>
                      <a:pt x="701" y="964"/>
                    </a:cubicBezTo>
                    <a:cubicBezTo>
                      <a:pt x="740" y="925"/>
                      <a:pt x="740" y="886"/>
                      <a:pt x="779" y="808"/>
                    </a:cubicBezTo>
                    <a:cubicBezTo>
                      <a:pt x="779" y="808"/>
                      <a:pt x="779" y="808"/>
                      <a:pt x="779" y="769"/>
                    </a:cubicBezTo>
                    <a:lnTo>
                      <a:pt x="817" y="769"/>
                    </a:lnTo>
                    <a:cubicBezTo>
                      <a:pt x="895" y="691"/>
                      <a:pt x="934" y="614"/>
                      <a:pt x="973" y="497"/>
                    </a:cubicBezTo>
                    <a:cubicBezTo>
                      <a:pt x="973" y="419"/>
                      <a:pt x="973" y="302"/>
                      <a:pt x="934" y="225"/>
                    </a:cubicBezTo>
                    <a:cubicBezTo>
                      <a:pt x="856" y="147"/>
                      <a:pt x="779" y="69"/>
                      <a:pt x="701" y="30"/>
                    </a:cubicBezTo>
                    <a:cubicBezTo>
                      <a:pt x="662" y="10"/>
                      <a:pt x="613" y="1"/>
                      <a:pt x="564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72" name="Google Shape;372;p31"/>
              <p:cNvSpPr/>
              <p:nvPr/>
            </p:nvSpPr>
            <p:spPr>
              <a:xfrm>
                <a:off x="3368575" y="3864550"/>
                <a:ext cx="23375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935" h="913" extrusionOk="0">
                    <a:moveTo>
                      <a:pt x="584" y="311"/>
                    </a:moveTo>
                    <a:cubicBezTo>
                      <a:pt x="584" y="350"/>
                      <a:pt x="623" y="350"/>
                      <a:pt x="623" y="389"/>
                    </a:cubicBezTo>
                    <a:cubicBezTo>
                      <a:pt x="623" y="428"/>
                      <a:pt x="623" y="506"/>
                      <a:pt x="584" y="584"/>
                    </a:cubicBezTo>
                    <a:lnTo>
                      <a:pt x="507" y="584"/>
                    </a:lnTo>
                    <a:cubicBezTo>
                      <a:pt x="468" y="545"/>
                      <a:pt x="429" y="506"/>
                      <a:pt x="429" y="467"/>
                    </a:cubicBezTo>
                    <a:cubicBezTo>
                      <a:pt x="429" y="428"/>
                      <a:pt x="429" y="389"/>
                      <a:pt x="468" y="350"/>
                    </a:cubicBezTo>
                    <a:cubicBezTo>
                      <a:pt x="468" y="350"/>
                      <a:pt x="468" y="350"/>
                      <a:pt x="507" y="311"/>
                    </a:cubicBezTo>
                    <a:close/>
                    <a:moveTo>
                      <a:pt x="584" y="0"/>
                    </a:moveTo>
                    <a:cubicBezTo>
                      <a:pt x="390" y="0"/>
                      <a:pt x="234" y="39"/>
                      <a:pt x="117" y="195"/>
                    </a:cubicBezTo>
                    <a:cubicBezTo>
                      <a:pt x="40" y="311"/>
                      <a:pt x="1" y="467"/>
                      <a:pt x="40" y="623"/>
                    </a:cubicBezTo>
                    <a:cubicBezTo>
                      <a:pt x="79" y="739"/>
                      <a:pt x="195" y="856"/>
                      <a:pt x="312" y="895"/>
                    </a:cubicBezTo>
                    <a:cubicBezTo>
                      <a:pt x="338" y="908"/>
                      <a:pt x="364" y="912"/>
                      <a:pt x="388" y="912"/>
                    </a:cubicBezTo>
                    <a:cubicBezTo>
                      <a:pt x="437" y="912"/>
                      <a:pt x="481" y="895"/>
                      <a:pt x="507" y="895"/>
                    </a:cubicBezTo>
                    <a:lnTo>
                      <a:pt x="507" y="856"/>
                    </a:lnTo>
                    <a:lnTo>
                      <a:pt x="584" y="856"/>
                    </a:lnTo>
                    <a:cubicBezTo>
                      <a:pt x="662" y="856"/>
                      <a:pt x="779" y="778"/>
                      <a:pt x="818" y="701"/>
                    </a:cubicBezTo>
                    <a:cubicBezTo>
                      <a:pt x="896" y="623"/>
                      <a:pt x="935" y="545"/>
                      <a:pt x="935" y="428"/>
                    </a:cubicBezTo>
                    <a:cubicBezTo>
                      <a:pt x="935" y="350"/>
                      <a:pt x="896" y="311"/>
                      <a:pt x="896" y="273"/>
                    </a:cubicBezTo>
                    <a:cubicBezTo>
                      <a:pt x="818" y="156"/>
                      <a:pt x="701" y="39"/>
                      <a:pt x="584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73" name="Google Shape;373;p31"/>
              <p:cNvSpPr/>
              <p:nvPr/>
            </p:nvSpPr>
            <p:spPr>
              <a:xfrm>
                <a:off x="3441550" y="3907600"/>
                <a:ext cx="23375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935" h="886" extrusionOk="0">
                    <a:moveTo>
                      <a:pt x="448" y="0"/>
                    </a:moveTo>
                    <a:cubicBezTo>
                      <a:pt x="389" y="0"/>
                      <a:pt x="331" y="10"/>
                      <a:pt x="273" y="29"/>
                    </a:cubicBezTo>
                    <a:cubicBezTo>
                      <a:pt x="195" y="68"/>
                      <a:pt x="117" y="107"/>
                      <a:pt x="39" y="185"/>
                    </a:cubicBezTo>
                    <a:cubicBezTo>
                      <a:pt x="0" y="263"/>
                      <a:pt x="0" y="341"/>
                      <a:pt x="0" y="457"/>
                    </a:cubicBezTo>
                    <a:cubicBezTo>
                      <a:pt x="0" y="535"/>
                      <a:pt x="39" y="613"/>
                      <a:pt x="78" y="691"/>
                    </a:cubicBezTo>
                    <a:cubicBezTo>
                      <a:pt x="156" y="808"/>
                      <a:pt x="312" y="846"/>
                      <a:pt x="467" y="885"/>
                    </a:cubicBezTo>
                    <a:cubicBezTo>
                      <a:pt x="584" y="846"/>
                      <a:pt x="701" y="808"/>
                      <a:pt x="778" y="730"/>
                    </a:cubicBezTo>
                    <a:cubicBezTo>
                      <a:pt x="895" y="652"/>
                      <a:pt x="934" y="496"/>
                      <a:pt x="895" y="379"/>
                    </a:cubicBezTo>
                    <a:cubicBezTo>
                      <a:pt x="895" y="302"/>
                      <a:pt x="817" y="224"/>
                      <a:pt x="740" y="185"/>
                    </a:cubicBezTo>
                    <a:cubicBezTo>
                      <a:pt x="701" y="107"/>
                      <a:pt x="662" y="68"/>
                      <a:pt x="623" y="29"/>
                    </a:cubicBezTo>
                    <a:cubicBezTo>
                      <a:pt x="564" y="10"/>
                      <a:pt x="506" y="0"/>
                      <a:pt x="448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74" name="Google Shape;374;p31"/>
              <p:cNvSpPr/>
              <p:nvPr/>
            </p:nvSpPr>
            <p:spPr>
              <a:xfrm>
                <a:off x="3309225" y="3908200"/>
                <a:ext cx="22400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62" extrusionOk="0">
                    <a:moveTo>
                      <a:pt x="448" y="287"/>
                    </a:moveTo>
                    <a:cubicBezTo>
                      <a:pt x="478" y="287"/>
                      <a:pt x="507" y="297"/>
                      <a:pt x="546" y="317"/>
                    </a:cubicBezTo>
                    <a:cubicBezTo>
                      <a:pt x="546" y="355"/>
                      <a:pt x="546" y="394"/>
                      <a:pt x="546" y="433"/>
                    </a:cubicBezTo>
                    <a:cubicBezTo>
                      <a:pt x="507" y="472"/>
                      <a:pt x="468" y="472"/>
                      <a:pt x="468" y="511"/>
                    </a:cubicBezTo>
                    <a:lnTo>
                      <a:pt x="351" y="511"/>
                    </a:lnTo>
                    <a:cubicBezTo>
                      <a:pt x="312" y="472"/>
                      <a:pt x="273" y="433"/>
                      <a:pt x="273" y="394"/>
                    </a:cubicBezTo>
                    <a:cubicBezTo>
                      <a:pt x="273" y="355"/>
                      <a:pt x="312" y="317"/>
                      <a:pt x="351" y="317"/>
                    </a:cubicBezTo>
                    <a:cubicBezTo>
                      <a:pt x="390" y="297"/>
                      <a:pt x="419" y="287"/>
                      <a:pt x="448" y="287"/>
                    </a:cubicBezTo>
                    <a:close/>
                    <a:moveTo>
                      <a:pt x="369" y="0"/>
                    </a:moveTo>
                    <a:cubicBezTo>
                      <a:pt x="163" y="0"/>
                      <a:pt x="1" y="181"/>
                      <a:pt x="1" y="394"/>
                    </a:cubicBezTo>
                    <a:cubicBezTo>
                      <a:pt x="1" y="433"/>
                      <a:pt x="1" y="472"/>
                      <a:pt x="1" y="511"/>
                    </a:cubicBezTo>
                    <a:cubicBezTo>
                      <a:pt x="1" y="628"/>
                      <a:pt x="79" y="784"/>
                      <a:pt x="234" y="861"/>
                    </a:cubicBezTo>
                    <a:lnTo>
                      <a:pt x="468" y="861"/>
                    </a:lnTo>
                    <a:lnTo>
                      <a:pt x="468" y="822"/>
                    </a:lnTo>
                    <a:lnTo>
                      <a:pt x="585" y="822"/>
                    </a:lnTo>
                    <a:lnTo>
                      <a:pt x="701" y="784"/>
                    </a:lnTo>
                    <a:cubicBezTo>
                      <a:pt x="818" y="706"/>
                      <a:pt x="896" y="589"/>
                      <a:pt x="896" y="433"/>
                    </a:cubicBezTo>
                    <a:cubicBezTo>
                      <a:pt x="896" y="355"/>
                      <a:pt x="857" y="239"/>
                      <a:pt x="779" y="161"/>
                    </a:cubicBezTo>
                    <a:cubicBezTo>
                      <a:pt x="740" y="161"/>
                      <a:pt x="740" y="122"/>
                      <a:pt x="701" y="83"/>
                    </a:cubicBezTo>
                    <a:cubicBezTo>
                      <a:pt x="624" y="44"/>
                      <a:pt x="546" y="5"/>
                      <a:pt x="429" y="5"/>
                    </a:cubicBezTo>
                    <a:cubicBezTo>
                      <a:pt x="409" y="2"/>
                      <a:pt x="389" y="0"/>
                      <a:pt x="369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grpSp>
          <p:nvGrpSpPr>
            <p:cNvPr id="375" name="Google Shape;375;p31"/>
            <p:cNvGrpSpPr/>
            <p:nvPr/>
          </p:nvGrpSpPr>
          <p:grpSpPr>
            <a:xfrm>
              <a:off x="8319889" y="870976"/>
              <a:ext cx="635848" cy="612926"/>
              <a:chOff x="3762575" y="3653050"/>
              <a:chExt cx="496175" cy="478325"/>
            </a:xfrm>
          </p:grpSpPr>
          <p:sp>
            <p:nvSpPr>
              <p:cNvPr id="376" name="Google Shape;376;p31"/>
              <p:cNvSpPr/>
              <p:nvPr/>
            </p:nvSpPr>
            <p:spPr>
              <a:xfrm>
                <a:off x="3762575" y="3653050"/>
                <a:ext cx="496175" cy="478325"/>
              </a:xfrm>
              <a:custGeom>
                <a:avLst/>
                <a:gdLst/>
                <a:ahLst/>
                <a:cxnLst/>
                <a:rect l="l" t="t" r="r" b="b"/>
                <a:pathLst>
                  <a:path w="19847" h="19133" extrusionOk="0">
                    <a:moveTo>
                      <a:pt x="7519" y="1"/>
                    </a:moveTo>
                    <a:cubicBezTo>
                      <a:pt x="7371" y="1"/>
                      <a:pt x="7223" y="20"/>
                      <a:pt x="7083" y="55"/>
                    </a:cubicBezTo>
                    <a:cubicBezTo>
                      <a:pt x="6772" y="172"/>
                      <a:pt x="6460" y="327"/>
                      <a:pt x="6227" y="522"/>
                    </a:cubicBezTo>
                    <a:cubicBezTo>
                      <a:pt x="5760" y="911"/>
                      <a:pt x="5371" y="1417"/>
                      <a:pt x="5137" y="1962"/>
                    </a:cubicBezTo>
                    <a:cubicBezTo>
                      <a:pt x="4904" y="2506"/>
                      <a:pt x="4787" y="3090"/>
                      <a:pt x="4748" y="3635"/>
                    </a:cubicBezTo>
                    <a:cubicBezTo>
                      <a:pt x="4748" y="4180"/>
                      <a:pt x="4787" y="4724"/>
                      <a:pt x="4943" y="5230"/>
                    </a:cubicBezTo>
                    <a:cubicBezTo>
                      <a:pt x="5176" y="6164"/>
                      <a:pt x="5643" y="7020"/>
                      <a:pt x="6344" y="7682"/>
                    </a:cubicBezTo>
                    <a:lnTo>
                      <a:pt x="7394" y="8810"/>
                    </a:lnTo>
                    <a:cubicBezTo>
                      <a:pt x="6627" y="8595"/>
                      <a:pt x="5846" y="8482"/>
                      <a:pt x="5068" y="8482"/>
                    </a:cubicBezTo>
                    <a:cubicBezTo>
                      <a:pt x="4582" y="8482"/>
                      <a:pt x="4098" y="8526"/>
                      <a:pt x="3620" y="8616"/>
                    </a:cubicBezTo>
                    <a:cubicBezTo>
                      <a:pt x="2958" y="8733"/>
                      <a:pt x="2374" y="8966"/>
                      <a:pt x="1830" y="9316"/>
                    </a:cubicBezTo>
                    <a:cubicBezTo>
                      <a:pt x="1557" y="9511"/>
                      <a:pt x="1324" y="9705"/>
                      <a:pt x="1129" y="9978"/>
                    </a:cubicBezTo>
                    <a:cubicBezTo>
                      <a:pt x="935" y="10211"/>
                      <a:pt x="740" y="10445"/>
                      <a:pt x="545" y="10678"/>
                    </a:cubicBezTo>
                    <a:cubicBezTo>
                      <a:pt x="390" y="10951"/>
                      <a:pt x="234" y="11223"/>
                      <a:pt x="156" y="11534"/>
                    </a:cubicBezTo>
                    <a:cubicBezTo>
                      <a:pt x="40" y="11846"/>
                      <a:pt x="1" y="12157"/>
                      <a:pt x="40" y="12468"/>
                    </a:cubicBezTo>
                    <a:cubicBezTo>
                      <a:pt x="117" y="13052"/>
                      <a:pt x="390" y="13636"/>
                      <a:pt x="857" y="14064"/>
                    </a:cubicBezTo>
                    <a:cubicBezTo>
                      <a:pt x="1285" y="14414"/>
                      <a:pt x="1830" y="14647"/>
                      <a:pt x="2413" y="14686"/>
                    </a:cubicBezTo>
                    <a:cubicBezTo>
                      <a:pt x="2540" y="14696"/>
                      <a:pt x="2669" y="14701"/>
                      <a:pt x="2799" y="14701"/>
                    </a:cubicBezTo>
                    <a:cubicBezTo>
                      <a:pt x="3189" y="14701"/>
                      <a:pt x="3590" y="14657"/>
                      <a:pt x="3970" y="14570"/>
                    </a:cubicBezTo>
                    <a:cubicBezTo>
                      <a:pt x="5371" y="14180"/>
                      <a:pt x="6733" y="13636"/>
                      <a:pt x="8056" y="12935"/>
                    </a:cubicBezTo>
                    <a:lnTo>
                      <a:pt x="8056" y="12935"/>
                    </a:lnTo>
                    <a:cubicBezTo>
                      <a:pt x="7783" y="14336"/>
                      <a:pt x="7628" y="15737"/>
                      <a:pt x="7628" y="17177"/>
                    </a:cubicBezTo>
                    <a:cubicBezTo>
                      <a:pt x="7589" y="17722"/>
                      <a:pt x="7744" y="18227"/>
                      <a:pt x="8017" y="18694"/>
                    </a:cubicBezTo>
                    <a:cubicBezTo>
                      <a:pt x="8134" y="18928"/>
                      <a:pt x="8406" y="19084"/>
                      <a:pt x="8678" y="19122"/>
                    </a:cubicBezTo>
                    <a:cubicBezTo>
                      <a:pt x="8724" y="19129"/>
                      <a:pt x="8769" y="19132"/>
                      <a:pt x="8814" y="19132"/>
                    </a:cubicBezTo>
                    <a:cubicBezTo>
                      <a:pt x="9039" y="19132"/>
                      <a:pt x="9256" y="19051"/>
                      <a:pt x="9418" y="18889"/>
                    </a:cubicBezTo>
                    <a:cubicBezTo>
                      <a:pt x="9612" y="18733"/>
                      <a:pt x="9768" y="18578"/>
                      <a:pt x="9924" y="18422"/>
                    </a:cubicBezTo>
                    <a:cubicBezTo>
                      <a:pt x="10079" y="18227"/>
                      <a:pt x="10196" y="18033"/>
                      <a:pt x="10352" y="17838"/>
                    </a:cubicBezTo>
                    <a:cubicBezTo>
                      <a:pt x="10585" y="17488"/>
                      <a:pt x="10780" y="17099"/>
                      <a:pt x="10935" y="16710"/>
                    </a:cubicBezTo>
                    <a:cubicBezTo>
                      <a:pt x="11208" y="15970"/>
                      <a:pt x="11363" y="15270"/>
                      <a:pt x="11480" y="14492"/>
                    </a:cubicBezTo>
                    <a:cubicBezTo>
                      <a:pt x="11519" y="14025"/>
                      <a:pt x="11558" y="13519"/>
                      <a:pt x="11558" y="13052"/>
                    </a:cubicBezTo>
                    <a:cubicBezTo>
                      <a:pt x="11675" y="13480"/>
                      <a:pt x="11869" y="13908"/>
                      <a:pt x="12103" y="14297"/>
                    </a:cubicBezTo>
                    <a:cubicBezTo>
                      <a:pt x="12414" y="14803"/>
                      <a:pt x="12803" y="15192"/>
                      <a:pt x="13309" y="15503"/>
                    </a:cubicBezTo>
                    <a:cubicBezTo>
                      <a:pt x="13815" y="15776"/>
                      <a:pt x="14321" y="16009"/>
                      <a:pt x="14866" y="16126"/>
                    </a:cubicBezTo>
                    <a:cubicBezTo>
                      <a:pt x="15410" y="16243"/>
                      <a:pt x="15955" y="16321"/>
                      <a:pt x="16500" y="16360"/>
                    </a:cubicBezTo>
                    <a:cubicBezTo>
                      <a:pt x="17045" y="16360"/>
                      <a:pt x="17590" y="16282"/>
                      <a:pt x="18095" y="16048"/>
                    </a:cubicBezTo>
                    <a:cubicBezTo>
                      <a:pt x="18601" y="15854"/>
                      <a:pt x="18990" y="15465"/>
                      <a:pt x="19263" y="14998"/>
                    </a:cubicBezTo>
                    <a:cubicBezTo>
                      <a:pt x="19769" y="14142"/>
                      <a:pt x="19730" y="13013"/>
                      <a:pt x="19146" y="12196"/>
                    </a:cubicBezTo>
                    <a:cubicBezTo>
                      <a:pt x="18874" y="11846"/>
                      <a:pt x="18524" y="11573"/>
                      <a:pt x="18173" y="11379"/>
                    </a:cubicBezTo>
                    <a:cubicBezTo>
                      <a:pt x="17823" y="11184"/>
                      <a:pt x="17473" y="11028"/>
                      <a:pt x="17123" y="10873"/>
                    </a:cubicBezTo>
                    <a:cubicBezTo>
                      <a:pt x="16500" y="10600"/>
                      <a:pt x="14204" y="9550"/>
                      <a:pt x="14204" y="9550"/>
                    </a:cubicBezTo>
                    <a:cubicBezTo>
                      <a:pt x="14710" y="9355"/>
                      <a:pt x="15410" y="8810"/>
                      <a:pt x="15994" y="8499"/>
                    </a:cubicBezTo>
                    <a:cubicBezTo>
                      <a:pt x="16889" y="7993"/>
                      <a:pt x="17706" y="7332"/>
                      <a:pt x="18407" y="6553"/>
                    </a:cubicBezTo>
                    <a:cubicBezTo>
                      <a:pt x="18757" y="6125"/>
                      <a:pt x="19068" y="5619"/>
                      <a:pt x="19341" y="5114"/>
                    </a:cubicBezTo>
                    <a:cubicBezTo>
                      <a:pt x="19613" y="4569"/>
                      <a:pt x="19769" y="3985"/>
                      <a:pt x="19808" y="3362"/>
                    </a:cubicBezTo>
                    <a:cubicBezTo>
                      <a:pt x="19847" y="3051"/>
                      <a:pt x="19769" y="2740"/>
                      <a:pt x="19691" y="2467"/>
                    </a:cubicBezTo>
                    <a:cubicBezTo>
                      <a:pt x="19535" y="2156"/>
                      <a:pt x="19341" y="1884"/>
                      <a:pt x="19068" y="1689"/>
                    </a:cubicBezTo>
                    <a:cubicBezTo>
                      <a:pt x="18524" y="1417"/>
                      <a:pt x="17940" y="1261"/>
                      <a:pt x="17317" y="1261"/>
                    </a:cubicBezTo>
                    <a:cubicBezTo>
                      <a:pt x="17161" y="1240"/>
                      <a:pt x="17004" y="1231"/>
                      <a:pt x="16848" y="1231"/>
                    </a:cubicBezTo>
                    <a:cubicBezTo>
                      <a:pt x="16421" y="1231"/>
                      <a:pt x="15993" y="1303"/>
                      <a:pt x="15566" y="1417"/>
                    </a:cubicBezTo>
                    <a:cubicBezTo>
                      <a:pt x="15060" y="1572"/>
                      <a:pt x="14593" y="1923"/>
                      <a:pt x="14204" y="2312"/>
                    </a:cubicBezTo>
                    <a:cubicBezTo>
                      <a:pt x="13893" y="2701"/>
                      <a:pt x="13582" y="3090"/>
                      <a:pt x="13309" y="3518"/>
                    </a:cubicBezTo>
                    <a:cubicBezTo>
                      <a:pt x="13076" y="3907"/>
                      <a:pt x="12842" y="4296"/>
                      <a:pt x="12648" y="4647"/>
                    </a:cubicBezTo>
                    <a:cubicBezTo>
                      <a:pt x="12336" y="5191"/>
                      <a:pt x="12064" y="5775"/>
                      <a:pt x="11830" y="6359"/>
                    </a:cubicBezTo>
                    <a:cubicBezTo>
                      <a:pt x="11636" y="6787"/>
                      <a:pt x="11558" y="7020"/>
                      <a:pt x="11558" y="7020"/>
                    </a:cubicBezTo>
                    <a:cubicBezTo>
                      <a:pt x="11519" y="7215"/>
                      <a:pt x="11441" y="7409"/>
                      <a:pt x="11402" y="7565"/>
                    </a:cubicBezTo>
                    <a:lnTo>
                      <a:pt x="11402" y="7332"/>
                    </a:lnTo>
                    <a:cubicBezTo>
                      <a:pt x="11402" y="7098"/>
                      <a:pt x="11363" y="6904"/>
                      <a:pt x="11363" y="6904"/>
                    </a:cubicBezTo>
                    <a:cubicBezTo>
                      <a:pt x="11169" y="5619"/>
                      <a:pt x="10819" y="4374"/>
                      <a:pt x="10352" y="3168"/>
                    </a:cubicBezTo>
                    <a:cubicBezTo>
                      <a:pt x="10118" y="2545"/>
                      <a:pt x="9846" y="1962"/>
                      <a:pt x="9496" y="1378"/>
                    </a:cubicBezTo>
                    <a:cubicBezTo>
                      <a:pt x="9184" y="794"/>
                      <a:pt x="8678" y="366"/>
                      <a:pt x="8056" y="94"/>
                    </a:cubicBezTo>
                    <a:cubicBezTo>
                      <a:pt x="7884" y="29"/>
                      <a:pt x="7701" y="1"/>
                      <a:pt x="751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77" name="Google Shape;377;p31"/>
              <p:cNvSpPr/>
              <p:nvPr/>
            </p:nvSpPr>
            <p:spPr>
              <a:xfrm>
                <a:off x="4023300" y="3908650"/>
                <a:ext cx="20450" cy="195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783" extrusionOk="0">
                    <a:moveTo>
                      <a:pt x="351" y="337"/>
                    </a:moveTo>
                    <a:cubicBezTo>
                      <a:pt x="390" y="337"/>
                      <a:pt x="390" y="337"/>
                      <a:pt x="429" y="376"/>
                    </a:cubicBezTo>
                    <a:cubicBezTo>
                      <a:pt x="429" y="376"/>
                      <a:pt x="429" y="415"/>
                      <a:pt x="429" y="415"/>
                    </a:cubicBezTo>
                    <a:cubicBezTo>
                      <a:pt x="429" y="454"/>
                      <a:pt x="390" y="454"/>
                      <a:pt x="390" y="454"/>
                    </a:cubicBezTo>
                    <a:lnTo>
                      <a:pt x="312" y="454"/>
                    </a:lnTo>
                    <a:lnTo>
                      <a:pt x="351" y="415"/>
                    </a:lnTo>
                    <a:cubicBezTo>
                      <a:pt x="351" y="415"/>
                      <a:pt x="351" y="376"/>
                      <a:pt x="351" y="337"/>
                    </a:cubicBezTo>
                    <a:close/>
                    <a:moveTo>
                      <a:pt x="361" y="1"/>
                    </a:moveTo>
                    <a:cubicBezTo>
                      <a:pt x="293" y="1"/>
                      <a:pt x="225" y="19"/>
                      <a:pt x="156" y="65"/>
                    </a:cubicBezTo>
                    <a:cubicBezTo>
                      <a:pt x="78" y="143"/>
                      <a:pt x="1" y="260"/>
                      <a:pt x="1" y="376"/>
                    </a:cubicBezTo>
                    <a:cubicBezTo>
                      <a:pt x="1" y="454"/>
                      <a:pt x="39" y="532"/>
                      <a:pt x="78" y="649"/>
                    </a:cubicBezTo>
                    <a:cubicBezTo>
                      <a:pt x="156" y="688"/>
                      <a:pt x="234" y="766"/>
                      <a:pt x="312" y="766"/>
                    </a:cubicBezTo>
                    <a:cubicBezTo>
                      <a:pt x="338" y="778"/>
                      <a:pt x="364" y="783"/>
                      <a:pt x="390" y="783"/>
                    </a:cubicBezTo>
                    <a:cubicBezTo>
                      <a:pt x="442" y="783"/>
                      <a:pt x="493" y="766"/>
                      <a:pt x="545" y="766"/>
                    </a:cubicBezTo>
                    <a:cubicBezTo>
                      <a:pt x="701" y="688"/>
                      <a:pt x="779" y="571"/>
                      <a:pt x="818" y="454"/>
                    </a:cubicBezTo>
                    <a:cubicBezTo>
                      <a:pt x="818" y="376"/>
                      <a:pt x="818" y="337"/>
                      <a:pt x="779" y="299"/>
                    </a:cubicBezTo>
                    <a:lnTo>
                      <a:pt x="740" y="260"/>
                    </a:lnTo>
                    <a:cubicBezTo>
                      <a:pt x="740" y="182"/>
                      <a:pt x="701" y="143"/>
                      <a:pt x="662" y="104"/>
                    </a:cubicBezTo>
                    <a:cubicBezTo>
                      <a:pt x="623" y="65"/>
                      <a:pt x="545" y="26"/>
                      <a:pt x="506" y="26"/>
                    </a:cubicBezTo>
                    <a:cubicBezTo>
                      <a:pt x="458" y="10"/>
                      <a:pt x="410" y="1"/>
                      <a:pt x="361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78" name="Google Shape;378;p31"/>
              <p:cNvSpPr/>
              <p:nvPr/>
            </p:nvSpPr>
            <p:spPr>
              <a:xfrm>
                <a:off x="3979525" y="3952675"/>
                <a:ext cx="22400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63" extrusionOk="0">
                    <a:moveTo>
                      <a:pt x="545" y="250"/>
                    </a:moveTo>
                    <a:cubicBezTo>
                      <a:pt x="584" y="289"/>
                      <a:pt x="584" y="289"/>
                      <a:pt x="584" y="328"/>
                    </a:cubicBezTo>
                    <a:cubicBezTo>
                      <a:pt x="584" y="366"/>
                      <a:pt x="584" y="405"/>
                      <a:pt x="545" y="405"/>
                    </a:cubicBezTo>
                    <a:lnTo>
                      <a:pt x="467" y="405"/>
                    </a:lnTo>
                    <a:cubicBezTo>
                      <a:pt x="428" y="366"/>
                      <a:pt x="428" y="328"/>
                      <a:pt x="467" y="328"/>
                    </a:cubicBezTo>
                    <a:cubicBezTo>
                      <a:pt x="467" y="289"/>
                      <a:pt x="467" y="289"/>
                      <a:pt x="506" y="250"/>
                    </a:cubicBezTo>
                    <a:close/>
                    <a:moveTo>
                      <a:pt x="203" y="537"/>
                    </a:moveTo>
                    <a:cubicBezTo>
                      <a:pt x="214" y="557"/>
                      <a:pt x="227" y="576"/>
                      <a:pt x="242" y="594"/>
                    </a:cubicBezTo>
                    <a:lnTo>
                      <a:pt x="242" y="594"/>
                    </a:lnTo>
                    <a:cubicBezTo>
                      <a:pt x="224" y="578"/>
                      <a:pt x="211" y="560"/>
                      <a:pt x="203" y="537"/>
                    </a:cubicBezTo>
                    <a:close/>
                    <a:moveTo>
                      <a:pt x="451" y="1"/>
                    </a:moveTo>
                    <a:cubicBezTo>
                      <a:pt x="366" y="1"/>
                      <a:pt x="280" y="37"/>
                      <a:pt x="195" y="94"/>
                    </a:cubicBezTo>
                    <a:cubicBezTo>
                      <a:pt x="117" y="172"/>
                      <a:pt x="39" y="289"/>
                      <a:pt x="39" y="405"/>
                    </a:cubicBezTo>
                    <a:cubicBezTo>
                      <a:pt x="0" y="522"/>
                      <a:pt x="39" y="600"/>
                      <a:pt x="117" y="678"/>
                    </a:cubicBezTo>
                    <a:cubicBezTo>
                      <a:pt x="156" y="756"/>
                      <a:pt x="234" y="795"/>
                      <a:pt x="351" y="833"/>
                    </a:cubicBezTo>
                    <a:cubicBezTo>
                      <a:pt x="390" y="853"/>
                      <a:pt x="428" y="863"/>
                      <a:pt x="467" y="863"/>
                    </a:cubicBezTo>
                    <a:cubicBezTo>
                      <a:pt x="506" y="863"/>
                      <a:pt x="545" y="853"/>
                      <a:pt x="584" y="833"/>
                    </a:cubicBezTo>
                    <a:cubicBezTo>
                      <a:pt x="623" y="795"/>
                      <a:pt x="701" y="756"/>
                      <a:pt x="740" y="717"/>
                    </a:cubicBezTo>
                    <a:cubicBezTo>
                      <a:pt x="818" y="678"/>
                      <a:pt x="857" y="600"/>
                      <a:pt x="857" y="483"/>
                    </a:cubicBezTo>
                    <a:cubicBezTo>
                      <a:pt x="857" y="483"/>
                      <a:pt x="857" y="467"/>
                      <a:pt x="857" y="444"/>
                    </a:cubicBezTo>
                    <a:cubicBezTo>
                      <a:pt x="895" y="405"/>
                      <a:pt x="895" y="328"/>
                      <a:pt x="857" y="289"/>
                    </a:cubicBezTo>
                    <a:cubicBezTo>
                      <a:pt x="818" y="133"/>
                      <a:pt x="701" y="16"/>
                      <a:pt x="545" y="16"/>
                    </a:cubicBezTo>
                    <a:cubicBezTo>
                      <a:pt x="514" y="6"/>
                      <a:pt x="483" y="1"/>
                      <a:pt x="451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79" name="Google Shape;379;p31"/>
              <p:cNvSpPr/>
              <p:nvPr/>
            </p:nvSpPr>
            <p:spPr>
              <a:xfrm>
                <a:off x="3964925" y="3885675"/>
                <a:ext cx="21425" cy="17225"/>
              </a:xfrm>
              <a:custGeom>
                <a:avLst/>
                <a:gdLst/>
                <a:ahLst/>
                <a:cxnLst/>
                <a:rect l="l" t="t" r="r" b="b"/>
                <a:pathLst>
                  <a:path w="857" h="689" extrusionOk="0">
                    <a:moveTo>
                      <a:pt x="468" y="284"/>
                    </a:moveTo>
                    <a:cubicBezTo>
                      <a:pt x="507" y="284"/>
                      <a:pt x="545" y="284"/>
                      <a:pt x="584" y="323"/>
                    </a:cubicBezTo>
                    <a:cubicBezTo>
                      <a:pt x="623" y="323"/>
                      <a:pt x="584" y="400"/>
                      <a:pt x="545" y="439"/>
                    </a:cubicBezTo>
                    <a:cubicBezTo>
                      <a:pt x="526" y="459"/>
                      <a:pt x="507" y="468"/>
                      <a:pt x="487" y="468"/>
                    </a:cubicBezTo>
                    <a:cubicBezTo>
                      <a:pt x="468" y="468"/>
                      <a:pt x="448" y="459"/>
                      <a:pt x="429" y="439"/>
                    </a:cubicBezTo>
                    <a:cubicBezTo>
                      <a:pt x="429" y="439"/>
                      <a:pt x="429" y="400"/>
                      <a:pt x="429" y="400"/>
                    </a:cubicBezTo>
                    <a:lnTo>
                      <a:pt x="429" y="361"/>
                    </a:lnTo>
                    <a:cubicBezTo>
                      <a:pt x="429" y="323"/>
                      <a:pt x="468" y="323"/>
                      <a:pt x="468" y="284"/>
                    </a:cubicBezTo>
                    <a:close/>
                    <a:moveTo>
                      <a:pt x="472" y="1"/>
                    </a:moveTo>
                    <a:cubicBezTo>
                      <a:pt x="446" y="1"/>
                      <a:pt x="418" y="4"/>
                      <a:pt x="390" y="11"/>
                    </a:cubicBezTo>
                    <a:cubicBezTo>
                      <a:pt x="195" y="11"/>
                      <a:pt x="1" y="206"/>
                      <a:pt x="1" y="439"/>
                    </a:cubicBezTo>
                    <a:cubicBezTo>
                      <a:pt x="40" y="517"/>
                      <a:pt x="79" y="556"/>
                      <a:pt x="156" y="595"/>
                    </a:cubicBezTo>
                    <a:cubicBezTo>
                      <a:pt x="195" y="634"/>
                      <a:pt x="234" y="634"/>
                      <a:pt x="273" y="634"/>
                    </a:cubicBezTo>
                    <a:lnTo>
                      <a:pt x="312" y="634"/>
                    </a:lnTo>
                    <a:cubicBezTo>
                      <a:pt x="367" y="661"/>
                      <a:pt x="422" y="689"/>
                      <a:pt x="477" y="689"/>
                    </a:cubicBezTo>
                    <a:cubicBezTo>
                      <a:pt x="500" y="689"/>
                      <a:pt x="523" y="684"/>
                      <a:pt x="545" y="673"/>
                    </a:cubicBezTo>
                    <a:cubicBezTo>
                      <a:pt x="623" y="673"/>
                      <a:pt x="701" y="634"/>
                      <a:pt x="740" y="556"/>
                    </a:cubicBezTo>
                    <a:cubicBezTo>
                      <a:pt x="857" y="439"/>
                      <a:pt x="857" y="245"/>
                      <a:pt x="740" y="128"/>
                    </a:cubicBezTo>
                    <a:cubicBezTo>
                      <a:pt x="677" y="64"/>
                      <a:pt x="587" y="1"/>
                      <a:pt x="472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80" name="Google Shape;380;p31"/>
              <p:cNvSpPr/>
              <p:nvPr/>
            </p:nvSpPr>
            <p:spPr>
              <a:xfrm>
                <a:off x="4063175" y="3883625"/>
                <a:ext cx="19500" cy="17900"/>
              </a:xfrm>
              <a:custGeom>
                <a:avLst/>
                <a:gdLst/>
                <a:ahLst/>
                <a:cxnLst/>
                <a:rect l="l" t="t" r="r" b="b"/>
                <a:pathLst>
                  <a:path w="780" h="716" extrusionOk="0">
                    <a:moveTo>
                      <a:pt x="487" y="298"/>
                    </a:moveTo>
                    <a:cubicBezTo>
                      <a:pt x="497" y="298"/>
                      <a:pt x="507" y="307"/>
                      <a:pt x="507" y="327"/>
                    </a:cubicBezTo>
                    <a:lnTo>
                      <a:pt x="546" y="327"/>
                    </a:lnTo>
                    <a:cubicBezTo>
                      <a:pt x="546" y="366"/>
                      <a:pt x="546" y="366"/>
                      <a:pt x="546" y="366"/>
                    </a:cubicBezTo>
                    <a:cubicBezTo>
                      <a:pt x="546" y="366"/>
                      <a:pt x="546" y="405"/>
                      <a:pt x="546" y="405"/>
                    </a:cubicBezTo>
                    <a:cubicBezTo>
                      <a:pt x="468" y="443"/>
                      <a:pt x="429" y="443"/>
                      <a:pt x="351" y="443"/>
                    </a:cubicBezTo>
                    <a:cubicBezTo>
                      <a:pt x="351" y="443"/>
                      <a:pt x="312" y="405"/>
                      <a:pt x="312" y="405"/>
                    </a:cubicBezTo>
                    <a:cubicBezTo>
                      <a:pt x="312" y="366"/>
                      <a:pt x="351" y="327"/>
                      <a:pt x="390" y="327"/>
                    </a:cubicBezTo>
                    <a:cubicBezTo>
                      <a:pt x="390" y="307"/>
                      <a:pt x="400" y="298"/>
                      <a:pt x="414" y="298"/>
                    </a:cubicBezTo>
                    <a:cubicBezTo>
                      <a:pt x="429" y="298"/>
                      <a:pt x="448" y="307"/>
                      <a:pt x="468" y="327"/>
                    </a:cubicBezTo>
                    <a:cubicBezTo>
                      <a:pt x="468" y="307"/>
                      <a:pt x="478" y="298"/>
                      <a:pt x="487" y="298"/>
                    </a:cubicBezTo>
                    <a:close/>
                    <a:moveTo>
                      <a:pt x="413" y="0"/>
                    </a:moveTo>
                    <a:cubicBezTo>
                      <a:pt x="328" y="0"/>
                      <a:pt x="242" y="36"/>
                      <a:pt x="157" y="93"/>
                    </a:cubicBezTo>
                    <a:cubicBezTo>
                      <a:pt x="79" y="132"/>
                      <a:pt x="1" y="249"/>
                      <a:pt x="40" y="366"/>
                    </a:cubicBezTo>
                    <a:cubicBezTo>
                      <a:pt x="40" y="443"/>
                      <a:pt x="40" y="482"/>
                      <a:pt x="79" y="521"/>
                    </a:cubicBezTo>
                    <a:lnTo>
                      <a:pt x="118" y="521"/>
                    </a:lnTo>
                    <a:cubicBezTo>
                      <a:pt x="157" y="599"/>
                      <a:pt x="234" y="677"/>
                      <a:pt x="312" y="716"/>
                    </a:cubicBezTo>
                    <a:lnTo>
                      <a:pt x="546" y="716"/>
                    </a:lnTo>
                    <a:cubicBezTo>
                      <a:pt x="585" y="677"/>
                      <a:pt x="624" y="677"/>
                      <a:pt x="663" y="638"/>
                    </a:cubicBezTo>
                    <a:cubicBezTo>
                      <a:pt x="740" y="560"/>
                      <a:pt x="779" y="443"/>
                      <a:pt x="779" y="327"/>
                    </a:cubicBezTo>
                    <a:cubicBezTo>
                      <a:pt x="740" y="171"/>
                      <a:pt x="624" y="54"/>
                      <a:pt x="507" y="15"/>
                    </a:cubicBezTo>
                    <a:cubicBezTo>
                      <a:pt x="476" y="5"/>
                      <a:pt x="444" y="0"/>
                      <a:pt x="413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81" name="Google Shape;381;p31"/>
              <p:cNvSpPr/>
              <p:nvPr/>
            </p:nvSpPr>
            <p:spPr>
              <a:xfrm>
                <a:off x="4051525" y="3949775"/>
                <a:ext cx="18500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740" h="736" extrusionOk="0">
                    <a:moveTo>
                      <a:pt x="358" y="1"/>
                    </a:moveTo>
                    <a:cubicBezTo>
                      <a:pt x="255" y="1"/>
                      <a:pt x="175" y="45"/>
                      <a:pt x="117" y="132"/>
                    </a:cubicBezTo>
                    <a:cubicBezTo>
                      <a:pt x="0" y="327"/>
                      <a:pt x="39" y="599"/>
                      <a:pt x="272" y="716"/>
                    </a:cubicBezTo>
                    <a:lnTo>
                      <a:pt x="272" y="677"/>
                    </a:lnTo>
                    <a:cubicBezTo>
                      <a:pt x="311" y="716"/>
                      <a:pt x="360" y="735"/>
                      <a:pt x="409" y="735"/>
                    </a:cubicBezTo>
                    <a:cubicBezTo>
                      <a:pt x="457" y="735"/>
                      <a:pt x="506" y="716"/>
                      <a:pt x="545" y="677"/>
                    </a:cubicBezTo>
                    <a:cubicBezTo>
                      <a:pt x="584" y="638"/>
                      <a:pt x="623" y="599"/>
                      <a:pt x="662" y="521"/>
                    </a:cubicBezTo>
                    <a:cubicBezTo>
                      <a:pt x="700" y="482"/>
                      <a:pt x="700" y="444"/>
                      <a:pt x="739" y="366"/>
                    </a:cubicBezTo>
                    <a:cubicBezTo>
                      <a:pt x="739" y="288"/>
                      <a:pt x="739" y="210"/>
                      <a:pt x="662" y="132"/>
                    </a:cubicBezTo>
                    <a:cubicBezTo>
                      <a:pt x="623" y="54"/>
                      <a:pt x="545" y="16"/>
                      <a:pt x="467" y="16"/>
                    </a:cubicBezTo>
                    <a:cubicBezTo>
                      <a:pt x="428" y="6"/>
                      <a:pt x="392" y="1"/>
                      <a:pt x="358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82" name="Google Shape;382;p31"/>
              <p:cNvSpPr/>
              <p:nvPr/>
            </p:nvSpPr>
            <p:spPr>
              <a:xfrm>
                <a:off x="4015525" y="3849950"/>
                <a:ext cx="18500" cy="17925"/>
              </a:xfrm>
              <a:custGeom>
                <a:avLst/>
                <a:gdLst/>
                <a:ahLst/>
                <a:cxnLst/>
                <a:rect l="l" t="t" r="r" b="b"/>
                <a:pathLst>
                  <a:path w="740" h="717" extrusionOk="0">
                    <a:moveTo>
                      <a:pt x="379" y="179"/>
                    </a:moveTo>
                    <a:cubicBezTo>
                      <a:pt x="432" y="179"/>
                      <a:pt x="479" y="206"/>
                      <a:pt x="506" y="234"/>
                    </a:cubicBezTo>
                    <a:lnTo>
                      <a:pt x="467" y="234"/>
                    </a:lnTo>
                    <a:cubicBezTo>
                      <a:pt x="467" y="273"/>
                      <a:pt x="467" y="351"/>
                      <a:pt x="467" y="390"/>
                    </a:cubicBezTo>
                    <a:cubicBezTo>
                      <a:pt x="428" y="390"/>
                      <a:pt x="389" y="428"/>
                      <a:pt x="350" y="428"/>
                    </a:cubicBezTo>
                    <a:cubicBezTo>
                      <a:pt x="350" y="390"/>
                      <a:pt x="312" y="390"/>
                      <a:pt x="273" y="390"/>
                    </a:cubicBezTo>
                    <a:cubicBezTo>
                      <a:pt x="273" y="351"/>
                      <a:pt x="273" y="312"/>
                      <a:pt x="273" y="312"/>
                    </a:cubicBezTo>
                    <a:cubicBezTo>
                      <a:pt x="312" y="273"/>
                      <a:pt x="312" y="234"/>
                      <a:pt x="312" y="195"/>
                    </a:cubicBezTo>
                    <a:cubicBezTo>
                      <a:pt x="334" y="184"/>
                      <a:pt x="357" y="179"/>
                      <a:pt x="379" y="179"/>
                    </a:cubicBezTo>
                    <a:close/>
                    <a:moveTo>
                      <a:pt x="273" y="0"/>
                    </a:moveTo>
                    <a:cubicBezTo>
                      <a:pt x="273" y="0"/>
                      <a:pt x="234" y="39"/>
                      <a:pt x="195" y="39"/>
                    </a:cubicBezTo>
                    <a:cubicBezTo>
                      <a:pt x="78" y="78"/>
                      <a:pt x="0" y="195"/>
                      <a:pt x="0" y="312"/>
                    </a:cubicBezTo>
                    <a:cubicBezTo>
                      <a:pt x="0" y="390"/>
                      <a:pt x="39" y="428"/>
                      <a:pt x="78" y="467"/>
                    </a:cubicBezTo>
                    <a:lnTo>
                      <a:pt x="78" y="506"/>
                    </a:lnTo>
                    <a:cubicBezTo>
                      <a:pt x="78" y="506"/>
                      <a:pt x="117" y="545"/>
                      <a:pt x="117" y="584"/>
                    </a:cubicBezTo>
                    <a:cubicBezTo>
                      <a:pt x="156" y="584"/>
                      <a:pt x="156" y="623"/>
                      <a:pt x="195" y="623"/>
                    </a:cubicBezTo>
                    <a:cubicBezTo>
                      <a:pt x="252" y="680"/>
                      <a:pt x="330" y="716"/>
                      <a:pt x="413" y="716"/>
                    </a:cubicBezTo>
                    <a:cubicBezTo>
                      <a:pt x="444" y="716"/>
                      <a:pt x="475" y="711"/>
                      <a:pt x="506" y="701"/>
                    </a:cubicBezTo>
                    <a:cubicBezTo>
                      <a:pt x="545" y="662"/>
                      <a:pt x="623" y="584"/>
                      <a:pt x="662" y="506"/>
                    </a:cubicBezTo>
                    <a:cubicBezTo>
                      <a:pt x="662" y="506"/>
                      <a:pt x="701" y="467"/>
                      <a:pt x="701" y="467"/>
                    </a:cubicBezTo>
                    <a:cubicBezTo>
                      <a:pt x="740" y="390"/>
                      <a:pt x="740" y="312"/>
                      <a:pt x="701" y="234"/>
                    </a:cubicBezTo>
                    <a:cubicBezTo>
                      <a:pt x="662" y="117"/>
                      <a:pt x="623" y="39"/>
                      <a:pt x="506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</p:grpSp>
      <p:sp>
        <p:nvSpPr>
          <p:cNvPr id="383" name="Google Shape;383;p31"/>
          <p:cNvSpPr/>
          <p:nvPr/>
        </p:nvSpPr>
        <p:spPr>
          <a:xfrm rot="-5846059" flipH="1">
            <a:off x="1350059" y="-1934329"/>
            <a:ext cx="1334163" cy="5326958"/>
          </a:xfrm>
          <a:custGeom>
            <a:avLst/>
            <a:gdLst/>
            <a:ahLst/>
            <a:cxnLst/>
            <a:rect l="l" t="t" r="r" b="b"/>
            <a:pathLst>
              <a:path w="14314" h="57152" extrusionOk="0">
                <a:moveTo>
                  <a:pt x="4727" y="1"/>
                </a:moveTo>
                <a:cubicBezTo>
                  <a:pt x="2389" y="1"/>
                  <a:pt x="1" y="5098"/>
                  <a:pt x="193" y="11087"/>
                </a:cubicBezTo>
                <a:cubicBezTo>
                  <a:pt x="504" y="19571"/>
                  <a:pt x="3851" y="24552"/>
                  <a:pt x="2450" y="31789"/>
                </a:cubicBezTo>
                <a:cubicBezTo>
                  <a:pt x="1049" y="39027"/>
                  <a:pt x="1244" y="39339"/>
                  <a:pt x="4551" y="43191"/>
                </a:cubicBezTo>
                <a:cubicBezTo>
                  <a:pt x="7898" y="47044"/>
                  <a:pt x="6847" y="52453"/>
                  <a:pt x="7470" y="53659"/>
                </a:cubicBezTo>
                <a:cubicBezTo>
                  <a:pt x="8735" y="56119"/>
                  <a:pt x="9778" y="57151"/>
                  <a:pt x="10626" y="57151"/>
                </a:cubicBezTo>
                <a:cubicBezTo>
                  <a:pt x="14061" y="57151"/>
                  <a:pt x="14314" y="40244"/>
                  <a:pt x="13190" y="32568"/>
                </a:cubicBezTo>
                <a:cubicBezTo>
                  <a:pt x="11750" y="22995"/>
                  <a:pt x="8832" y="25991"/>
                  <a:pt x="9727" y="18325"/>
                </a:cubicBezTo>
                <a:cubicBezTo>
                  <a:pt x="10661" y="10698"/>
                  <a:pt x="9999" y="9998"/>
                  <a:pt x="7431" y="2954"/>
                </a:cubicBezTo>
                <a:cubicBezTo>
                  <a:pt x="6665" y="884"/>
                  <a:pt x="5700" y="1"/>
                  <a:pt x="4727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98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84" name="Google Shape;384;p31"/>
          <p:cNvSpPr/>
          <p:nvPr/>
        </p:nvSpPr>
        <p:spPr>
          <a:xfrm rot="5846015">
            <a:off x="1356968" y="574546"/>
            <a:ext cx="597815" cy="2387129"/>
          </a:xfrm>
          <a:custGeom>
            <a:avLst/>
            <a:gdLst/>
            <a:ahLst/>
            <a:cxnLst/>
            <a:rect l="l" t="t" r="r" b="b"/>
            <a:pathLst>
              <a:path w="14314" h="57152" extrusionOk="0">
                <a:moveTo>
                  <a:pt x="4727" y="1"/>
                </a:moveTo>
                <a:cubicBezTo>
                  <a:pt x="2389" y="1"/>
                  <a:pt x="1" y="5098"/>
                  <a:pt x="193" y="11087"/>
                </a:cubicBezTo>
                <a:cubicBezTo>
                  <a:pt x="504" y="19571"/>
                  <a:pt x="3851" y="24552"/>
                  <a:pt x="2450" y="31789"/>
                </a:cubicBezTo>
                <a:cubicBezTo>
                  <a:pt x="1049" y="39027"/>
                  <a:pt x="1244" y="39339"/>
                  <a:pt x="4551" y="43191"/>
                </a:cubicBezTo>
                <a:cubicBezTo>
                  <a:pt x="7898" y="47044"/>
                  <a:pt x="6847" y="52453"/>
                  <a:pt x="7470" y="53659"/>
                </a:cubicBezTo>
                <a:cubicBezTo>
                  <a:pt x="8735" y="56119"/>
                  <a:pt x="9778" y="57151"/>
                  <a:pt x="10626" y="57151"/>
                </a:cubicBezTo>
                <a:cubicBezTo>
                  <a:pt x="14061" y="57151"/>
                  <a:pt x="14314" y="40244"/>
                  <a:pt x="13190" y="32568"/>
                </a:cubicBezTo>
                <a:cubicBezTo>
                  <a:pt x="11750" y="22995"/>
                  <a:pt x="8832" y="25991"/>
                  <a:pt x="9727" y="18325"/>
                </a:cubicBezTo>
                <a:cubicBezTo>
                  <a:pt x="10661" y="10698"/>
                  <a:pt x="9999" y="9998"/>
                  <a:pt x="7431" y="2954"/>
                </a:cubicBezTo>
                <a:cubicBezTo>
                  <a:pt x="6665" y="884"/>
                  <a:pt x="5700" y="1"/>
                  <a:pt x="4727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98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939432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3DBE58-6367-480F-B114-9D9453EB5F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62341E4-13FD-4E4D-BCDC-172FF3607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AAA12C-0861-47A8-9D17-937BBE3383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0635D2-1FD4-42FB-A3A0-B9DFEF7C7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89F8EC-A0B2-4839-A69F-66DFA17C9F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8BAD9D-D699-40B7-8265-B46F1B5E9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8A4EFB-0D95-4D66-8DB7-7B35D2AA26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5798474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-column text 2">
  <p:cSld name="One-column text 2">
    <p:spTree>
      <p:nvGrpSpPr>
        <p:cNvPr id="1" name="Shape 3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" name="Google Shape;345;p19"/>
          <p:cNvSpPr txBox="1">
            <a:spLocks noGrp="1"/>
          </p:cNvSpPr>
          <p:nvPr>
            <p:ph type="title"/>
          </p:nvPr>
        </p:nvSpPr>
        <p:spPr>
          <a:xfrm>
            <a:off x="950967" y="719333"/>
            <a:ext cx="10290000" cy="637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/>
          </a:p>
        </p:txBody>
      </p:sp>
      <p:sp>
        <p:nvSpPr>
          <p:cNvPr id="346" name="Google Shape;346;p19"/>
          <p:cNvSpPr txBox="1">
            <a:spLocks noGrp="1"/>
          </p:cNvSpPr>
          <p:nvPr>
            <p:ph type="subTitle" idx="1"/>
          </p:nvPr>
        </p:nvSpPr>
        <p:spPr>
          <a:xfrm>
            <a:off x="6090600" y="1356933"/>
            <a:ext cx="5150400" cy="478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>
              <a:spcBef>
                <a:spcPts val="2133"/>
              </a:spcBef>
              <a:spcAft>
                <a:spcPts val="0"/>
              </a:spcAft>
              <a:buNone/>
              <a:defRPr/>
            </a:lvl2pPr>
            <a:lvl3pPr lvl="2">
              <a:spcBef>
                <a:spcPts val="2133"/>
              </a:spcBef>
              <a:spcAft>
                <a:spcPts val="0"/>
              </a:spcAft>
              <a:buNone/>
              <a:defRPr/>
            </a:lvl3pPr>
            <a:lvl4pPr lvl="3">
              <a:spcBef>
                <a:spcPts val="2133"/>
              </a:spcBef>
              <a:spcAft>
                <a:spcPts val="0"/>
              </a:spcAft>
              <a:buNone/>
              <a:defRPr/>
            </a:lvl4pPr>
            <a:lvl5pPr lvl="4">
              <a:spcBef>
                <a:spcPts val="2133"/>
              </a:spcBef>
              <a:spcAft>
                <a:spcPts val="0"/>
              </a:spcAft>
              <a:buNone/>
              <a:defRPr/>
            </a:lvl5pPr>
            <a:lvl6pPr lvl="5">
              <a:spcBef>
                <a:spcPts val="2133"/>
              </a:spcBef>
              <a:spcAft>
                <a:spcPts val="0"/>
              </a:spcAft>
              <a:buNone/>
              <a:defRPr/>
            </a:lvl6pPr>
            <a:lvl7pPr lvl="6">
              <a:spcBef>
                <a:spcPts val="2133"/>
              </a:spcBef>
              <a:spcAft>
                <a:spcPts val="0"/>
              </a:spcAft>
              <a:buNone/>
              <a:defRPr/>
            </a:lvl7pPr>
            <a:lvl8pPr lvl="7">
              <a:spcBef>
                <a:spcPts val="2133"/>
              </a:spcBef>
              <a:spcAft>
                <a:spcPts val="0"/>
              </a:spcAft>
              <a:buNone/>
              <a:defRPr/>
            </a:lvl8pPr>
            <a:lvl9pPr lvl="8">
              <a:spcBef>
                <a:spcPts val="2133"/>
              </a:spcBef>
              <a:spcAft>
                <a:spcPts val="2133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347" name="Google Shape;347;p19"/>
          <p:cNvSpPr/>
          <p:nvPr/>
        </p:nvSpPr>
        <p:spPr>
          <a:xfrm>
            <a:off x="432740" y="6279553"/>
            <a:ext cx="589227" cy="448915"/>
          </a:xfrm>
          <a:custGeom>
            <a:avLst/>
            <a:gdLst/>
            <a:ahLst/>
            <a:cxnLst/>
            <a:rect l="l" t="t" r="r" b="b"/>
            <a:pathLst>
              <a:path w="13036" h="9931" extrusionOk="0">
                <a:moveTo>
                  <a:pt x="10507" y="1110"/>
                </a:moveTo>
                <a:lnTo>
                  <a:pt x="10507" y="1110"/>
                </a:lnTo>
                <a:cubicBezTo>
                  <a:pt x="8011" y="2457"/>
                  <a:pt x="5555" y="3883"/>
                  <a:pt x="3179" y="5388"/>
                </a:cubicBezTo>
                <a:lnTo>
                  <a:pt x="3139" y="5349"/>
                </a:lnTo>
                <a:cubicBezTo>
                  <a:pt x="2307" y="5071"/>
                  <a:pt x="1555" y="4715"/>
                  <a:pt x="802" y="4319"/>
                </a:cubicBezTo>
                <a:cubicBezTo>
                  <a:pt x="4050" y="3289"/>
                  <a:pt x="7259" y="2219"/>
                  <a:pt x="10507" y="1110"/>
                </a:cubicBezTo>
                <a:close/>
                <a:moveTo>
                  <a:pt x="10903" y="1387"/>
                </a:moveTo>
                <a:cubicBezTo>
                  <a:pt x="8843" y="2932"/>
                  <a:pt x="6783" y="4477"/>
                  <a:pt x="4684" y="6062"/>
                </a:cubicBezTo>
                <a:cubicBezTo>
                  <a:pt x="4565" y="5824"/>
                  <a:pt x="4407" y="5586"/>
                  <a:pt x="4328" y="5309"/>
                </a:cubicBezTo>
                <a:lnTo>
                  <a:pt x="4288" y="5309"/>
                </a:lnTo>
                <a:cubicBezTo>
                  <a:pt x="4288" y="5269"/>
                  <a:pt x="4288" y="5230"/>
                  <a:pt x="4248" y="5190"/>
                </a:cubicBezTo>
                <a:cubicBezTo>
                  <a:pt x="6427" y="3843"/>
                  <a:pt x="8645" y="2576"/>
                  <a:pt x="10903" y="1387"/>
                </a:cubicBezTo>
                <a:close/>
                <a:moveTo>
                  <a:pt x="12369" y="872"/>
                </a:moveTo>
                <a:lnTo>
                  <a:pt x="12369" y="872"/>
                </a:lnTo>
                <a:cubicBezTo>
                  <a:pt x="11656" y="2259"/>
                  <a:pt x="10784" y="3566"/>
                  <a:pt x="9952" y="4913"/>
                </a:cubicBezTo>
                <a:lnTo>
                  <a:pt x="7140" y="9468"/>
                </a:lnTo>
                <a:cubicBezTo>
                  <a:pt x="6387" y="8478"/>
                  <a:pt x="5555" y="7607"/>
                  <a:pt x="4644" y="6775"/>
                </a:cubicBezTo>
                <a:cubicBezTo>
                  <a:pt x="4605" y="6775"/>
                  <a:pt x="4605" y="6735"/>
                  <a:pt x="4565" y="6735"/>
                </a:cubicBezTo>
                <a:cubicBezTo>
                  <a:pt x="7140" y="4754"/>
                  <a:pt x="9754" y="2813"/>
                  <a:pt x="12369" y="872"/>
                </a:cubicBezTo>
                <a:close/>
                <a:moveTo>
                  <a:pt x="12448" y="1"/>
                </a:moveTo>
                <a:cubicBezTo>
                  <a:pt x="8566" y="1387"/>
                  <a:pt x="4605" y="2695"/>
                  <a:pt x="683" y="3923"/>
                </a:cubicBezTo>
                <a:cubicBezTo>
                  <a:pt x="564" y="3962"/>
                  <a:pt x="525" y="4081"/>
                  <a:pt x="564" y="4200"/>
                </a:cubicBezTo>
                <a:lnTo>
                  <a:pt x="366" y="4081"/>
                </a:lnTo>
                <a:cubicBezTo>
                  <a:pt x="336" y="4066"/>
                  <a:pt x="307" y="4059"/>
                  <a:pt x="280" y="4059"/>
                </a:cubicBezTo>
                <a:cubicBezTo>
                  <a:pt x="95" y="4059"/>
                  <a:pt x="1" y="4374"/>
                  <a:pt x="208" y="4477"/>
                </a:cubicBezTo>
                <a:cubicBezTo>
                  <a:pt x="1079" y="4953"/>
                  <a:pt x="1990" y="5388"/>
                  <a:pt x="2941" y="5745"/>
                </a:cubicBezTo>
                <a:cubicBezTo>
                  <a:pt x="2961" y="5765"/>
                  <a:pt x="2981" y="5774"/>
                  <a:pt x="3001" y="5774"/>
                </a:cubicBezTo>
                <a:cubicBezTo>
                  <a:pt x="3020" y="5774"/>
                  <a:pt x="3040" y="5765"/>
                  <a:pt x="3060" y="5745"/>
                </a:cubicBezTo>
                <a:cubicBezTo>
                  <a:pt x="3109" y="5794"/>
                  <a:pt x="3173" y="5828"/>
                  <a:pt x="3233" y="5828"/>
                </a:cubicBezTo>
                <a:cubicBezTo>
                  <a:pt x="3271" y="5828"/>
                  <a:pt x="3307" y="5815"/>
                  <a:pt x="3337" y="5784"/>
                </a:cubicBezTo>
                <a:lnTo>
                  <a:pt x="3931" y="5428"/>
                </a:lnTo>
                <a:cubicBezTo>
                  <a:pt x="4050" y="5745"/>
                  <a:pt x="4209" y="6022"/>
                  <a:pt x="4367" y="6299"/>
                </a:cubicBezTo>
                <a:lnTo>
                  <a:pt x="3971" y="6616"/>
                </a:lnTo>
                <a:cubicBezTo>
                  <a:pt x="3769" y="6751"/>
                  <a:pt x="3910" y="6999"/>
                  <a:pt x="4102" y="6999"/>
                </a:cubicBezTo>
                <a:cubicBezTo>
                  <a:pt x="4136" y="6999"/>
                  <a:pt x="4173" y="6991"/>
                  <a:pt x="4209" y="6973"/>
                </a:cubicBezTo>
                <a:cubicBezTo>
                  <a:pt x="4248" y="6933"/>
                  <a:pt x="4248" y="6933"/>
                  <a:pt x="4288" y="6894"/>
                </a:cubicBezTo>
                <a:cubicBezTo>
                  <a:pt x="4288" y="6973"/>
                  <a:pt x="4288" y="7012"/>
                  <a:pt x="4367" y="7092"/>
                </a:cubicBezTo>
                <a:cubicBezTo>
                  <a:pt x="5318" y="7923"/>
                  <a:pt x="6189" y="8835"/>
                  <a:pt x="6982" y="9864"/>
                </a:cubicBezTo>
                <a:cubicBezTo>
                  <a:pt x="7005" y="9911"/>
                  <a:pt x="7042" y="9930"/>
                  <a:pt x="7084" y="9930"/>
                </a:cubicBezTo>
                <a:cubicBezTo>
                  <a:pt x="7114" y="9930"/>
                  <a:pt x="7147" y="9920"/>
                  <a:pt x="7180" y="9904"/>
                </a:cubicBezTo>
                <a:cubicBezTo>
                  <a:pt x="7259" y="9904"/>
                  <a:pt x="7338" y="9864"/>
                  <a:pt x="7378" y="9825"/>
                </a:cubicBezTo>
                <a:lnTo>
                  <a:pt x="10349" y="5032"/>
                </a:lnTo>
                <a:cubicBezTo>
                  <a:pt x="11339" y="3566"/>
                  <a:pt x="12210" y="2061"/>
                  <a:pt x="12963" y="516"/>
                </a:cubicBezTo>
                <a:cubicBezTo>
                  <a:pt x="12963" y="437"/>
                  <a:pt x="12963" y="397"/>
                  <a:pt x="12963" y="357"/>
                </a:cubicBezTo>
                <a:cubicBezTo>
                  <a:pt x="13035" y="213"/>
                  <a:pt x="12943" y="35"/>
                  <a:pt x="12776" y="35"/>
                </a:cubicBezTo>
                <a:cubicBezTo>
                  <a:pt x="12759" y="35"/>
                  <a:pt x="12743" y="37"/>
                  <a:pt x="12725" y="41"/>
                </a:cubicBezTo>
                <a:lnTo>
                  <a:pt x="12646" y="41"/>
                </a:lnTo>
                <a:cubicBezTo>
                  <a:pt x="12606" y="1"/>
                  <a:pt x="12527" y="1"/>
                  <a:pt x="12448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98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348" name="Google Shape;348;p19"/>
          <p:cNvGrpSpPr/>
          <p:nvPr/>
        </p:nvGrpSpPr>
        <p:grpSpPr>
          <a:xfrm>
            <a:off x="249040" y="6002105"/>
            <a:ext cx="358096" cy="331491"/>
            <a:chOff x="1412390" y="2258211"/>
            <a:chExt cx="620689" cy="574573"/>
          </a:xfrm>
        </p:grpSpPr>
        <p:sp>
          <p:nvSpPr>
            <p:cNvPr id="349" name="Google Shape;349;p19"/>
            <p:cNvSpPr/>
            <p:nvPr/>
          </p:nvSpPr>
          <p:spPr>
            <a:xfrm>
              <a:off x="1786301" y="2258211"/>
              <a:ext cx="246778" cy="343858"/>
            </a:xfrm>
            <a:custGeom>
              <a:avLst/>
              <a:gdLst/>
              <a:ahLst/>
              <a:cxnLst/>
              <a:rect l="l" t="t" r="r" b="b"/>
              <a:pathLst>
                <a:path w="3843" h="5355" extrusionOk="0">
                  <a:moveTo>
                    <a:pt x="941" y="1"/>
                  </a:moveTo>
                  <a:cubicBezTo>
                    <a:pt x="714" y="1"/>
                    <a:pt x="481" y="120"/>
                    <a:pt x="357" y="348"/>
                  </a:cubicBezTo>
                  <a:cubicBezTo>
                    <a:pt x="199" y="665"/>
                    <a:pt x="80" y="1022"/>
                    <a:pt x="1" y="1339"/>
                  </a:cubicBezTo>
                  <a:cubicBezTo>
                    <a:pt x="1" y="1537"/>
                    <a:pt x="40" y="1735"/>
                    <a:pt x="80" y="1893"/>
                  </a:cubicBezTo>
                  <a:cubicBezTo>
                    <a:pt x="119" y="1972"/>
                    <a:pt x="278" y="2012"/>
                    <a:pt x="357" y="2012"/>
                  </a:cubicBezTo>
                  <a:cubicBezTo>
                    <a:pt x="397" y="2012"/>
                    <a:pt x="516" y="1853"/>
                    <a:pt x="476" y="1774"/>
                  </a:cubicBezTo>
                  <a:cubicBezTo>
                    <a:pt x="436" y="1418"/>
                    <a:pt x="516" y="1022"/>
                    <a:pt x="714" y="705"/>
                  </a:cubicBezTo>
                  <a:cubicBezTo>
                    <a:pt x="753" y="586"/>
                    <a:pt x="832" y="507"/>
                    <a:pt x="912" y="427"/>
                  </a:cubicBezTo>
                  <a:cubicBezTo>
                    <a:pt x="1030" y="546"/>
                    <a:pt x="1149" y="586"/>
                    <a:pt x="1189" y="705"/>
                  </a:cubicBezTo>
                  <a:cubicBezTo>
                    <a:pt x="1387" y="1101"/>
                    <a:pt x="1427" y="1537"/>
                    <a:pt x="1347" y="1933"/>
                  </a:cubicBezTo>
                  <a:cubicBezTo>
                    <a:pt x="1229" y="2804"/>
                    <a:pt x="1110" y="3715"/>
                    <a:pt x="951" y="4587"/>
                  </a:cubicBezTo>
                  <a:cubicBezTo>
                    <a:pt x="882" y="5107"/>
                    <a:pt x="1056" y="5354"/>
                    <a:pt x="1499" y="5354"/>
                  </a:cubicBezTo>
                  <a:cubicBezTo>
                    <a:pt x="1562" y="5354"/>
                    <a:pt x="1630" y="5349"/>
                    <a:pt x="1704" y="5339"/>
                  </a:cubicBezTo>
                  <a:cubicBezTo>
                    <a:pt x="2219" y="5260"/>
                    <a:pt x="2734" y="5141"/>
                    <a:pt x="3249" y="4943"/>
                  </a:cubicBezTo>
                  <a:cubicBezTo>
                    <a:pt x="3685" y="4824"/>
                    <a:pt x="3843" y="4587"/>
                    <a:pt x="3843" y="4230"/>
                  </a:cubicBezTo>
                  <a:cubicBezTo>
                    <a:pt x="3764" y="3834"/>
                    <a:pt x="3526" y="3478"/>
                    <a:pt x="3130" y="3359"/>
                  </a:cubicBezTo>
                  <a:cubicBezTo>
                    <a:pt x="3051" y="3359"/>
                    <a:pt x="2892" y="3359"/>
                    <a:pt x="2853" y="3438"/>
                  </a:cubicBezTo>
                  <a:cubicBezTo>
                    <a:pt x="2813" y="3517"/>
                    <a:pt x="2853" y="3636"/>
                    <a:pt x="2892" y="3715"/>
                  </a:cubicBezTo>
                  <a:cubicBezTo>
                    <a:pt x="2971" y="3874"/>
                    <a:pt x="3130" y="3953"/>
                    <a:pt x="3249" y="4072"/>
                  </a:cubicBezTo>
                  <a:cubicBezTo>
                    <a:pt x="3328" y="4191"/>
                    <a:pt x="3368" y="4349"/>
                    <a:pt x="3170" y="4428"/>
                  </a:cubicBezTo>
                  <a:cubicBezTo>
                    <a:pt x="2615" y="4666"/>
                    <a:pt x="2060" y="4785"/>
                    <a:pt x="1466" y="4824"/>
                  </a:cubicBezTo>
                  <a:cubicBezTo>
                    <a:pt x="1466" y="4626"/>
                    <a:pt x="1466" y="4468"/>
                    <a:pt x="1506" y="4309"/>
                  </a:cubicBezTo>
                  <a:cubicBezTo>
                    <a:pt x="1625" y="3517"/>
                    <a:pt x="1744" y="2725"/>
                    <a:pt x="1823" y="1933"/>
                  </a:cubicBezTo>
                  <a:cubicBezTo>
                    <a:pt x="1902" y="1378"/>
                    <a:pt x="1783" y="784"/>
                    <a:pt x="1466" y="309"/>
                  </a:cubicBezTo>
                  <a:cubicBezTo>
                    <a:pt x="1353" y="101"/>
                    <a:pt x="1149" y="1"/>
                    <a:pt x="9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50" name="Google Shape;350;p19"/>
            <p:cNvSpPr/>
            <p:nvPr/>
          </p:nvSpPr>
          <p:spPr>
            <a:xfrm>
              <a:off x="1643877" y="2480321"/>
              <a:ext cx="124706" cy="136066"/>
            </a:xfrm>
            <a:custGeom>
              <a:avLst/>
              <a:gdLst/>
              <a:ahLst/>
              <a:cxnLst/>
              <a:rect l="l" t="t" r="r" b="b"/>
              <a:pathLst>
                <a:path w="1942" h="2119" extrusionOk="0">
                  <a:moveTo>
                    <a:pt x="493" y="1"/>
                  </a:moveTo>
                  <a:cubicBezTo>
                    <a:pt x="414" y="1"/>
                    <a:pt x="317" y="19"/>
                    <a:pt x="238" y="19"/>
                  </a:cubicBezTo>
                  <a:cubicBezTo>
                    <a:pt x="238" y="137"/>
                    <a:pt x="278" y="217"/>
                    <a:pt x="357" y="335"/>
                  </a:cubicBezTo>
                  <a:cubicBezTo>
                    <a:pt x="476" y="534"/>
                    <a:pt x="634" y="692"/>
                    <a:pt x="832" y="890"/>
                  </a:cubicBezTo>
                  <a:lnTo>
                    <a:pt x="278" y="1326"/>
                  </a:lnTo>
                  <a:cubicBezTo>
                    <a:pt x="159" y="1445"/>
                    <a:pt x="0" y="1524"/>
                    <a:pt x="80" y="1722"/>
                  </a:cubicBezTo>
                  <a:cubicBezTo>
                    <a:pt x="135" y="1796"/>
                    <a:pt x="199" y="1826"/>
                    <a:pt x="267" y="1826"/>
                  </a:cubicBezTo>
                  <a:cubicBezTo>
                    <a:pt x="346" y="1826"/>
                    <a:pt x="430" y="1786"/>
                    <a:pt x="515" y="1722"/>
                  </a:cubicBezTo>
                  <a:cubicBezTo>
                    <a:pt x="713" y="1643"/>
                    <a:pt x="872" y="1524"/>
                    <a:pt x="1070" y="1365"/>
                  </a:cubicBezTo>
                  <a:cubicBezTo>
                    <a:pt x="1149" y="1563"/>
                    <a:pt x="1268" y="1762"/>
                    <a:pt x="1387" y="1960"/>
                  </a:cubicBezTo>
                  <a:cubicBezTo>
                    <a:pt x="1466" y="2039"/>
                    <a:pt x="1585" y="2078"/>
                    <a:pt x="1704" y="2118"/>
                  </a:cubicBezTo>
                  <a:cubicBezTo>
                    <a:pt x="1743" y="1999"/>
                    <a:pt x="1783" y="1880"/>
                    <a:pt x="1783" y="1762"/>
                  </a:cubicBezTo>
                  <a:cubicBezTo>
                    <a:pt x="1783" y="1682"/>
                    <a:pt x="1743" y="1603"/>
                    <a:pt x="1704" y="1524"/>
                  </a:cubicBezTo>
                  <a:cubicBezTo>
                    <a:pt x="1387" y="1247"/>
                    <a:pt x="1466" y="692"/>
                    <a:pt x="1862" y="534"/>
                  </a:cubicBezTo>
                  <a:cubicBezTo>
                    <a:pt x="1941" y="415"/>
                    <a:pt x="1941" y="296"/>
                    <a:pt x="1902" y="137"/>
                  </a:cubicBezTo>
                  <a:cubicBezTo>
                    <a:pt x="1873" y="80"/>
                    <a:pt x="1834" y="59"/>
                    <a:pt x="1791" y="59"/>
                  </a:cubicBezTo>
                  <a:cubicBezTo>
                    <a:pt x="1714" y="59"/>
                    <a:pt x="1621" y="126"/>
                    <a:pt x="1545" y="177"/>
                  </a:cubicBezTo>
                  <a:cubicBezTo>
                    <a:pt x="1426" y="296"/>
                    <a:pt x="1268" y="415"/>
                    <a:pt x="1149" y="534"/>
                  </a:cubicBezTo>
                  <a:cubicBezTo>
                    <a:pt x="991" y="335"/>
                    <a:pt x="793" y="177"/>
                    <a:pt x="594" y="19"/>
                  </a:cubicBezTo>
                  <a:cubicBezTo>
                    <a:pt x="568" y="5"/>
                    <a:pt x="533" y="1"/>
                    <a:pt x="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51" name="Google Shape;351;p19"/>
            <p:cNvSpPr/>
            <p:nvPr/>
          </p:nvSpPr>
          <p:spPr>
            <a:xfrm>
              <a:off x="1412390" y="2529508"/>
              <a:ext cx="295132" cy="303276"/>
            </a:xfrm>
            <a:custGeom>
              <a:avLst/>
              <a:gdLst/>
              <a:ahLst/>
              <a:cxnLst/>
              <a:rect l="l" t="t" r="r" b="b"/>
              <a:pathLst>
                <a:path w="4596" h="4723" extrusionOk="0">
                  <a:moveTo>
                    <a:pt x="1103" y="1"/>
                  </a:moveTo>
                  <a:cubicBezTo>
                    <a:pt x="742" y="1"/>
                    <a:pt x="428" y="232"/>
                    <a:pt x="317" y="599"/>
                  </a:cubicBezTo>
                  <a:cubicBezTo>
                    <a:pt x="159" y="1035"/>
                    <a:pt x="80" y="1510"/>
                    <a:pt x="1" y="1946"/>
                  </a:cubicBezTo>
                  <a:cubicBezTo>
                    <a:pt x="1" y="2144"/>
                    <a:pt x="1" y="2382"/>
                    <a:pt x="238" y="2382"/>
                  </a:cubicBezTo>
                  <a:cubicBezTo>
                    <a:pt x="476" y="2382"/>
                    <a:pt x="397" y="2105"/>
                    <a:pt x="436" y="1946"/>
                  </a:cubicBezTo>
                  <a:cubicBezTo>
                    <a:pt x="476" y="1550"/>
                    <a:pt x="595" y="1154"/>
                    <a:pt x="714" y="758"/>
                  </a:cubicBezTo>
                  <a:cubicBezTo>
                    <a:pt x="793" y="599"/>
                    <a:pt x="951" y="481"/>
                    <a:pt x="1149" y="441"/>
                  </a:cubicBezTo>
                  <a:cubicBezTo>
                    <a:pt x="1170" y="438"/>
                    <a:pt x="1190" y="436"/>
                    <a:pt x="1210" y="436"/>
                  </a:cubicBezTo>
                  <a:cubicBezTo>
                    <a:pt x="1414" y="436"/>
                    <a:pt x="1552" y="617"/>
                    <a:pt x="1625" y="797"/>
                  </a:cubicBezTo>
                  <a:cubicBezTo>
                    <a:pt x="1625" y="877"/>
                    <a:pt x="1664" y="956"/>
                    <a:pt x="1664" y="1035"/>
                  </a:cubicBezTo>
                  <a:cubicBezTo>
                    <a:pt x="1704" y="1550"/>
                    <a:pt x="1744" y="2065"/>
                    <a:pt x="1783" y="2580"/>
                  </a:cubicBezTo>
                  <a:cubicBezTo>
                    <a:pt x="1783" y="3095"/>
                    <a:pt x="1783" y="3650"/>
                    <a:pt x="1783" y="4165"/>
                  </a:cubicBezTo>
                  <a:cubicBezTo>
                    <a:pt x="1783" y="4536"/>
                    <a:pt x="1928" y="4722"/>
                    <a:pt x="2187" y="4722"/>
                  </a:cubicBezTo>
                  <a:cubicBezTo>
                    <a:pt x="2287" y="4722"/>
                    <a:pt x="2404" y="4695"/>
                    <a:pt x="2536" y="4640"/>
                  </a:cubicBezTo>
                  <a:cubicBezTo>
                    <a:pt x="3090" y="4402"/>
                    <a:pt x="3645" y="4125"/>
                    <a:pt x="4199" y="3887"/>
                  </a:cubicBezTo>
                  <a:cubicBezTo>
                    <a:pt x="4477" y="3768"/>
                    <a:pt x="4596" y="3412"/>
                    <a:pt x="4398" y="3174"/>
                  </a:cubicBezTo>
                  <a:cubicBezTo>
                    <a:pt x="4318" y="2976"/>
                    <a:pt x="4160" y="2818"/>
                    <a:pt x="4041" y="2659"/>
                  </a:cubicBezTo>
                  <a:cubicBezTo>
                    <a:pt x="3962" y="2580"/>
                    <a:pt x="3803" y="2580"/>
                    <a:pt x="3685" y="2540"/>
                  </a:cubicBezTo>
                  <a:cubicBezTo>
                    <a:pt x="3645" y="2659"/>
                    <a:pt x="3645" y="2818"/>
                    <a:pt x="3685" y="2937"/>
                  </a:cubicBezTo>
                  <a:cubicBezTo>
                    <a:pt x="3764" y="3095"/>
                    <a:pt x="3883" y="3293"/>
                    <a:pt x="4001" y="3452"/>
                  </a:cubicBezTo>
                  <a:lnTo>
                    <a:pt x="2258" y="4244"/>
                  </a:lnTo>
                  <a:lnTo>
                    <a:pt x="2258" y="2659"/>
                  </a:lnTo>
                  <a:cubicBezTo>
                    <a:pt x="2258" y="1986"/>
                    <a:pt x="2179" y="1312"/>
                    <a:pt x="2021" y="679"/>
                  </a:cubicBezTo>
                  <a:cubicBezTo>
                    <a:pt x="1902" y="322"/>
                    <a:pt x="1585" y="45"/>
                    <a:pt x="1189" y="5"/>
                  </a:cubicBezTo>
                  <a:cubicBezTo>
                    <a:pt x="1160" y="2"/>
                    <a:pt x="1132" y="1"/>
                    <a:pt x="11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352" name="Google Shape;352;p19"/>
          <p:cNvSpPr/>
          <p:nvPr/>
        </p:nvSpPr>
        <p:spPr>
          <a:xfrm>
            <a:off x="43401" y="6450438"/>
            <a:ext cx="460791" cy="341787"/>
          </a:xfrm>
          <a:custGeom>
            <a:avLst/>
            <a:gdLst/>
            <a:ahLst/>
            <a:cxnLst/>
            <a:rect l="l" t="t" r="r" b="b"/>
            <a:pathLst>
              <a:path w="12437" h="9225" extrusionOk="0">
                <a:moveTo>
                  <a:pt x="1895" y="0"/>
                </a:moveTo>
                <a:cubicBezTo>
                  <a:pt x="1313" y="0"/>
                  <a:pt x="705" y="248"/>
                  <a:pt x="197" y="558"/>
                </a:cubicBezTo>
                <a:cubicBezTo>
                  <a:pt x="0" y="721"/>
                  <a:pt x="155" y="993"/>
                  <a:pt x="349" y="993"/>
                </a:cubicBezTo>
                <a:cubicBezTo>
                  <a:pt x="390" y="993"/>
                  <a:pt x="433" y="981"/>
                  <a:pt x="474" y="954"/>
                </a:cubicBezTo>
                <a:cubicBezTo>
                  <a:pt x="915" y="666"/>
                  <a:pt x="1403" y="443"/>
                  <a:pt x="1857" y="443"/>
                </a:cubicBezTo>
                <a:cubicBezTo>
                  <a:pt x="2339" y="443"/>
                  <a:pt x="2782" y="695"/>
                  <a:pt x="3088" y="1390"/>
                </a:cubicBezTo>
                <a:cubicBezTo>
                  <a:pt x="3247" y="1825"/>
                  <a:pt x="3366" y="2340"/>
                  <a:pt x="3405" y="2816"/>
                </a:cubicBezTo>
                <a:cubicBezTo>
                  <a:pt x="3405" y="3331"/>
                  <a:pt x="3564" y="3846"/>
                  <a:pt x="3881" y="4321"/>
                </a:cubicBezTo>
                <a:cubicBezTo>
                  <a:pt x="4166" y="4574"/>
                  <a:pt x="4552" y="4701"/>
                  <a:pt x="4939" y="4701"/>
                </a:cubicBezTo>
                <a:cubicBezTo>
                  <a:pt x="5036" y="4701"/>
                  <a:pt x="5132" y="4693"/>
                  <a:pt x="5227" y="4677"/>
                </a:cubicBezTo>
                <a:cubicBezTo>
                  <a:pt x="5604" y="4638"/>
                  <a:pt x="5802" y="4578"/>
                  <a:pt x="6005" y="4578"/>
                </a:cubicBezTo>
                <a:cubicBezTo>
                  <a:pt x="6208" y="4578"/>
                  <a:pt x="6416" y="4638"/>
                  <a:pt x="6812" y="4836"/>
                </a:cubicBezTo>
                <a:cubicBezTo>
                  <a:pt x="7248" y="4836"/>
                  <a:pt x="7604" y="5232"/>
                  <a:pt x="7564" y="5707"/>
                </a:cubicBezTo>
                <a:cubicBezTo>
                  <a:pt x="7564" y="5905"/>
                  <a:pt x="7604" y="6143"/>
                  <a:pt x="7604" y="6381"/>
                </a:cubicBezTo>
                <a:cubicBezTo>
                  <a:pt x="7683" y="7569"/>
                  <a:pt x="8119" y="8599"/>
                  <a:pt x="9466" y="8599"/>
                </a:cubicBezTo>
                <a:cubicBezTo>
                  <a:pt x="10535" y="8599"/>
                  <a:pt x="11328" y="7926"/>
                  <a:pt x="11961" y="7133"/>
                </a:cubicBezTo>
                <a:lnTo>
                  <a:pt x="11961" y="7133"/>
                </a:lnTo>
                <a:cubicBezTo>
                  <a:pt x="11922" y="7728"/>
                  <a:pt x="11882" y="8361"/>
                  <a:pt x="11763" y="8956"/>
                </a:cubicBezTo>
                <a:cubicBezTo>
                  <a:pt x="11740" y="9117"/>
                  <a:pt x="11891" y="9224"/>
                  <a:pt x="12029" y="9224"/>
                </a:cubicBezTo>
                <a:cubicBezTo>
                  <a:pt x="12129" y="9224"/>
                  <a:pt x="12222" y="9168"/>
                  <a:pt x="12239" y="9035"/>
                </a:cubicBezTo>
                <a:cubicBezTo>
                  <a:pt x="12358" y="8282"/>
                  <a:pt x="12397" y="7490"/>
                  <a:pt x="12437" y="6698"/>
                </a:cubicBezTo>
                <a:cubicBezTo>
                  <a:pt x="12437" y="6618"/>
                  <a:pt x="12397" y="6579"/>
                  <a:pt x="12358" y="6539"/>
                </a:cubicBezTo>
                <a:cubicBezTo>
                  <a:pt x="12414" y="6371"/>
                  <a:pt x="12272" y="6203"/>
                  <a:pt x="12127" y="6203"/>
                </a:cubicBezTo>
                <a:cubicBezTo>
                  <a:pt x="12068" y="6203"/>
                  <a:pt x="12008" y="6232"/>
                  <a:pt x="11961" y="6302"/>
                </a:cubicBezTo>
                <a:lnTo>
                  <a:pt x="11961" y="6341"/>
                </a:lnTo>
                <a:cubicBezTo>
                  <a:pt x="11922" y="6302"/>
                  <a:pt x="11882" y="6302"/>
                  <a:pt x="11843" y="6302"/>
                </a:cubicBezTo>
                <a:cubicBezTo>
                  <a:pt x="11130" y="6302"/>
                  <a:pt x="10417" y="6222"/>
                  <a:pt x="9704" y="6024"/>
                </a:cubicBezTo>
                <a:cubicBezTo>
                  <a:pt x="9681" y="6018"/>
                  <a:pt x="9659" y="6015"/>
                  <a:pt x="9639" y="6015"/>
                </a:cubicBezTo>
                <a:cubicBezTo>
                  <a:pt x="9416" y="6015"/>
                  <a:pt x="9370" y="6387"/>
                  <a:pt x="9624" y="6460"/>
                </a:cubicBezTo>
                <a:cubicBezTo>
                  <a:pt x="10298" y="6658"/>
                  <a:pt x="10971" y="6737"/>
                  <a:pt x="11645" y="6737"/>
                </a:cubicBezTo>
                <a:cubicBezTo>
                  <a:pt x="11146" y="7449"/>
                  <a:pt x="10456" y="8193"/>
                  <a:pt x="9574" y="8193"/>
                </a:cubicBezTo>
                <a:cubicBezTo>
                  <a:pt x="9474" y="8193"/>
                  <a:pt x="9372" y="8183"/>
                  <a:pt x="9268" y="8163"/>
                </a:cubicBezTo>
                <a:cubicBezTo>
                  <a:pt x="7763" y="7886"/>
                  <a:pt x="8277" y="6341"/>
                  <a:pt x="8000" y="5311"/>
                </a:cubicBezTo>
                <a:cubicBezTo>
                  <a:pt x="7742" y="4439"/>
                  <a:pt x="7167" y="4067"/>
                  <a:pt x="6405" y="4067"/>
                </a:cubicBezTo>
                <a:cubicBezTo>
                  <a:pt x="6233" y="4067"/>
                  <a:pt x="6051" y="4086"/>
                  <a:pt x="5861" y="4123"/>
                </a:cubicBezTo>
                <a:cubicBezTo>
                  <a:pt x="5573" y="4157"/>
                  <a:pt x="5292" y="4234"/>
                  <a:pt x="5025" y="4234"/>
                </a:cubicBezTo>
                <a:cubicBezTo>
                  <a:pt x="4667" y="4234"/>
                  <a:pt x="4334" y="4096"/>
                  <a:pt x="4039" y="3529"/>
                </a:cubicBezTo>
                <a:cubicBezTo>
                  <a:pt x="3801" y="3093"/>
                  <a:pt x="3841" y="2301"/>
                  <a:pt x="3722" y="1825"/>
                </a:cubicBezTo>
                <a:cubicBezTo>
                  <a:pt x="3643" y="1350"/>
                  <a:pt x="3445" y="914"/>
                  <a:pt x="3167" y="558"/>
                </a:cubicBezTo>
                <a:cubicBezTo>
                  <a:pt x="2800" y="155"/>
                  <a:pt x="2355" y="0"/>
                  <a:pt x="189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98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53" name="Google Shape;353;p19"/>
          <p:cNvSpPr/>
          <p:nvPr/>
        </p:nvSpPr>
        <p:spPr>
          <a:xfrm>
            <a:off x="1107009" y="6396022"/>
            <a:ext cx="167355" cy="176580"/>
          </a:xfrm>
          <a:custGeom>
            <a:avLst/>
            <a:gdLst/>
            <a:ahLst/>
            <a:cxnLst/>
            <a:rect l="l" t="t" r="r" b="b"/>
            <a:pathLst>
              <a:path w="4517" h="4766" extrusionOk="0">
                <a:moveTo>
                  <a:pt x="1687" y="1"/>
                </a:moveTo>
                <a:cubicBezTo>
                  <a:pt x="1549" y="1"/>
                  <a:pt x="1405" y="121"/>
                  <a:pt x="1453" y="315"/>
                </a:cubicBezTo>
                <a:cubicBezTo>
                  <a:pt x="1612" y="790"/>
                  <a:pt x="1730" y="1305"/>
                  <a:pt x="1889" y="1741"/>
                </a:cubicBezTo>
                <a:cubicBezTo>
                  <a:pt x="1612" y="1582"/>
                  <a:pt x="1334" y="1384"/>
                  <a:pt x="1057" y="1186"/>
                </a:cubicBezTo>
                <a:cubicBezTo>
                  <a:pt x="1009" y="1158"/>
                  <a:pt x="960" y="1147"/>
                  <a:pt x="914" y="1147"/>
                </a:cubicBezTo>
                <a:cubicBezTo>
                  <a:pt x="698" y="1147"/>
                  <a:pt x="544" y="1412"/>
                  <a:pt x="740" y="1543"/>
                </a:cubicBezTo>
                <a:cubicBezTo>
                  <a:pt x="1097" y="1780"/>
                  <a:pt x="1453" y="2018"/>
                  <a:pt x="1810" y="2256"/>
                </a:cubicBezTo>
                <a:cubicBezTo>
                  <a:pt x="1295" y="2414"/>
                  <a:pt x="780" y="2573"/>
                  <a:pt x="265" y="2731"/>
                </a:cubicBezTo>
                <a:cubicBezTo>
                  <a:pt x="1" y="2807"/>
                  <a:pt x="132" y="3170"/>
                  <a:pt x="385" y="3170"/>
                </a:cubicBezTo>
                <a:cubicBezTo>
                  <a:pt x="397" y="3170"/>
                  <a:pt x="410" y="3169"/>
                  <a:pt x="423" y="3167"/>
                </a:cubicBezTo>
                <a:lnTo>
                  <a:pt x="1730" y="2771"/>
                </a:lnTo>
                <a:lnTo>
                  <a:pt x="1730" y="2771"/>
                </a:lnTo>
                <a:cubicBezTo>
                  <a:pt x="1532" y="3127"/>
                  <a:pt x="1334" y="3444"/>
                  <a:pt x="1097" y="3801"/>
                </a:cubicBezTo>
                <a:cubicBezTo>
                  <a:pt x="989" y="3963"/>
                  <a:pt x="1156" y="4106"/>
                  <a:pt x="1324" y="4106"/>
                </a:cubicBezTo>
                <a:cubicBezTo>
                  <a:pt x="1403" y="4106"/>
                  <a:pt x="1482" y="4075"/>
                  <a:pt x="1532" y="3999"/>
                </a:cubicBezTo>
                <a:cubicBezTo>
                  <a:pt x="1770" y="3642"/>
                  <a:pt x="1968" y="3246"/>
                  <a:pt x="2206" y="2890"/>
                </a:cubicBezTo>
                <a:cubicBezTo>
                  <a:pt x="2364" y="3444"/>
                  <a:pt x="2523" y="4038"/>
                  <a:pt x="2642" y="4593"/>
                </a:cubicBezTo>
                <a:cubicBezTo>
                  <a:pt x="2672" y="4714"/>
                  <a:pt x="2754" y="4766"/>
                  <a:pt x="2840" y="4766"/>
                </a:cubicBezTo>
                <a:cubicBezTo>
                  <a:pt x="2979" y="4766"/>
                  <a:pt x="3126" y="4630"/>
                  <a:pt x="3077" y="4434"/>
                </a:cubicBezTo>
                <a:cubicBezTo>
                  <a:pt x="2958" y="3880"/>
                  <a:pt x="2800" y="3286"/>
                  <a:pt x="2642" y="2731"/>
                </a:cubicBezTo>
                <a:lnTo>
                  <a:pt x="2642" y="2731"/>
                </a:lnTo>
                <a:cubicBezTo>
                  <a:pt x="2998" y="2929"/>
                  <a:pt x="3315" y="3127"/>
                  <a:pt x="3671" y="3286"/>
                </a:cubicBezTo>
                <a:cubicBezTo>
                  <a:pt x="3713" y="3310"/>
                  <a:pt x="3753" y="3320"/>
                  <a:pt x="3790" y="3320"/>
                </a:cubicBezTo>
                <a:cubicBezTo>
                  <a:pt x="3998" y="3320"/>
                  <a:pt x="4105" y="2990"/>
                  <a:pt x="3870" y="2890"/>
                </a:cubicBezTo>
                <a:cubicBezTo>
                  <a:pt x="3553" y="2731"/>
                  <a:pt x="3236" y="2573"/>
                  <a:pt x="2958" y="2375"/>
                </a:cubicBezTo>
                <a:cubicBezTo>
                  <a:pt x="3394" y="2256"/>
                  <a:pt x="3790" y="2137"/>
                  <a:pt x="4226" y="1978"/>
                </a:cubicBezTo>
                <a:cubicBezTo>
                  <a:pt x="4517" y="1869"/>
                  <a:pt x="4407" y="1494"/>
                  <a:pt x="4143" y="1494"/>
                </a:cubicBezTo>
                <a:cubicBezTo>
                  <a:pt x="4119" y="1494"/>
                  <a:pt x="4094" y="1497"/>
                  <a:pt x="4068" y="1503"/>
                </a:cubicBezTo>
                <a:cubicBezTo>
                  <a:pt x="3632" y="1662"/>
                  <a:pt x="3196" y="1820"/>
                  <a:pt x="2721" y="1939"/>
                </a:cubicBezTo>
                <a:cubicBezTo>
                  <a:pt x="2919" y="1622"/>
                  <a:pt x="3077" y="1305"/>
                  <a:pt x="3236" y="949"/>
                </a:cubicBezTo>
                <a:cubicBezTo>
                  <a:pt x="3340" y="765"/>
                  <a:pt x="3186" y="617"/>
                  <a:pt x="3035" y="617"/>
                </a:cubicBezTo>
                <a:cubicBezTo>
                  <a:pt x="2957" y="617"/>
                  <a:pt x="2880" y="656"/>
                  <a:pt x="2840" y="750"/>
                </a:cubicBezTo>
                <a:cubicBezTo>
                  <a:pt x="2681" y="1067"/>
                  <a:pt x="2523" y="1384"/>
                  <a:pt x="2364" y="1701"/>
                </a:cubicBezTo>
                <a:cubicBezTo>
                  <a:pt x="2206" y="1186"/>
                  <a:pt x="2047" y="671"/>
                  <a:pt x="1889" y="156"/>
                </a:cubicBezTo>
                <a:cubicBezTo>
                  <a:pt x="1858" y="49"/>
                  <a:pt x="1774" y="1"/>
                  <a:pt x="1687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98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54" name="Google Shape;354;p19"/>
          <p:cNvSpPr/>
          <p:nvPr/>
        </p:nvSpPr>
        <p:spPr>
          <a:xfrm>
            <a:off x="959731" y="6634912"/>
            <a:ext cx="101405" cy="93551"/>
          </a:xfrm>
          <a:custGeom>
            <a:avLst/>
            <a:gdLst/>
            <a:ahLst/>
            <a:cxnLst/>
            <a:rect l="l" t="t" r="r" b="b"/>
            <a:pathLst>
              <a:path w="2737" h="2525" extrusionOk="0">
                <a:moveTo>
                  <a:pt x="514" y="0"/>
                </a:moveTo>
                <a:cubicBezTo>
                  <a:pt x="329" y="0"/>
                  <a:pt x="187" y="258"/>
                  <a:pt x="344" y="415"/>
                </a:cubicBezTo>
                <a:cubicBezTo>
                  <a:pt x="502" y="573"/>
                  <a:pt x="621" y="692"/>
                  <a:pt x="780" y="811"/>
                </a:cubicBezTo>
                <a:lnTo>
                  <a:pt x="304" y="851"/>
                </a:lnTo>
                <a:cubicBezTo>
                  <a:pt x="0" y="889"/>
                  <a:pt x="25" y="1328"/>
                  <a:pt x="307" y="1328"/>
                </a:cubicBezTo>
                <a:cubicBezTo>
                  <a:pt x="319" y="1328"/>
                  <a:pt x="331" y="1328"/>
                  <a:pt x="344" y="1326"/>
                </a:cubicBezTo>
                <a:lnTo>
                  <a:pt x="740" y="1286"/>
                </a:lnTo>
                <a:lnTo>
                  <a:pt x="740" y="1286"/>
                </a:lnTo>
                <a:cubicBezTo>
                  <a:pt x="582" y="1484"/>
                  <a:pt x="423" y="1722"/>
                  <a:pt x="265" y="1960"/>
                </a:cubicBezTo>
                <a:cubicBezTo>
                  <a:pt x="130" y="2121"/>
                  <a:pt x="288" y="2283"/>
                  <a:pt x="453" y="2283"/>
                </a:cubicBezTo>
                <a:cubicBezTo>
                  <a:pt x="531" y="2283"/>
                  <a:pt x="610" y="2247"/>
                  <a:pt x="661" y="2158"/>
                </a:cubicBezTo>
                <a:lnTo>
                  <a:pt x="1017" y="1603"/>
                </a:lnTo>
                <a:cubicBezTo>
                  <a:pt x="1057" y="1841"/>
                  <a:pt x="1097" y="2118"/>
                  <a:pt x="1097" y="2316"/>
                </a:cubicBezTo>
                <a:cubicBezTo>
                  <a:pt x="1116" y="2455"/>
                  <a:pt x="1225" y="2524"/>
                  <a:pt x="1334" y="2524"/>
                </a:cubicBezTo>
                <a:cubicBezTo>
                  <a:pt x="1443" y="2524"/>
                  <a:pt x="1552" y="2455"/>
                  <a:pt x="1572" y="2316"/>
                </a:cubicBezTo>
                <a:cubicBezTo>
                  <a:pt x="1572" y="2039"/>
                  <a:pt x="1493" y="1762"/>
                  <a:pt x="1493" y="1484"/>
                </a:cubicBezTo>
                <a:lnTo>
                  <a:pt x="1493" y="1484"/>
                </a:lnTo>
                <a:lnTo>
                  <a:pt x="1849" y="1762"/>
                </a:lnTo>
                <a:cubicBezTo>
                  <a:pt x="1898" y="1802"/>
                  <a:pt x="1949" y="1820"/>
                  <a:pt x="1996" y="1820"/>
                </a:cubicBezTo>
                <a:cubicBezTo>
                  <a:pt x="2179" y="1820"/>
                  <a:pt x="2315" y="1562"/>
                  <a:pt x="2127" y="1405"/>
                </a:cubicBezTo>
                <a:cubicBezTo>
                  <a:pt x="2008" y="1326"/>
                  <a:pt x="1929" y="1247"/>
                  <a:pt x="1810" y="1128"/>
                </a:cubicBezTo>
                <a:lnTo>
                  <a:pt x="2443" y="1049"/>
                </a:lnTo>
                <a:cubicBezTo>
                  <a:pt x="2736" y="975"/>
                  <a:pt x="2725" y="564"/>
                  <a:pt x="2503" y="564"/>
                </a:cubicBezTo>
                <a:cubicBezTo>
                  <a:pt x="2484" y="564"/>
                  <a:pt x="2465" y="567"/>
                  <a:pt x="2443" y="573"/>
                </a:cubicBezTo>
                <a:lnTo>
                  <a:pt x="1691" y="653"/>
                </a:lnTo>
                <a:lnTo>
                  <a:pt x="1849" y="415"/>
                </a:lnTo>
                <a:cubicBezTo>
                  <a:pt x="1994" y="241"/>
                  <a:pt x="1843" y="47"/>
                  <a:pt x="1674" y="47"/>
                </a:cubicBezTo>
                <a:cubicBezTo>
                  <a:pt x="1611" y="47"/>
                  <a:pt x="1546" y="73"/>
                  <a:pt x="1493" y="138"/>
                </a:cubicBezTo>
                <a:lnTo>
                  <a:pt x="1374" y="336"/>
                </a:lnTo>
                <a:lnTo>
                  <a:pt x="1374" y="296"/>
                </a:lnTo>
                <a:cubicBezTo>
                  <a:pt x="1355" y="143"/>
                  <a:pt x="1234" y="73"/>
                  <a:pt x="1118" y="73"/>
                </a:cubicBezTo>
                <a:cubicBezTo>
                  <a:pt x="995" y="73"/>
                  <a:pt x="878" y="153"/>
                  <a:pt x="899" y="296"/>
                </a:cubicBezTo>
                <a:lnTo>
                  <a:pt x="661" y="58"/>
                </a:lnTo>
                <a:cubicBezTo>
                  <a:pt x="612" y="18"/>
                  <a:pt x="561" y="0"/>
                  <a:pt x="514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98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55" name="Google Shape;355;p19"/>
          <p:cNvSpPr/>
          <p:nvPr/>
        </p:nvSpPr>
        <p:spPr>
          <a:xfrm rot="-6435031">
            <a:off x="11556672" y="100311"/>
            <a:ext cx="347249" cy="470563"/>
          </a:xfrm>
          <a:custGeom>
            <a:avLst/>
            <a:gdLst/>
            <a:ahLst/>
            <a:cxnLst/>
            <a:rect l="l" t="t" r="r" b="b"/>
            <a:pathLst>
              <a:path w="6412" h="8689" extrusionOk="0">
                <a:moveTo>
                  <a:pt x="1262" y="565"/>
                </a:moveTo>
                <a:cubicBezTo>
                  <a:pt x="2252" y="1001"/>
                  <a:pt x="3164" y="1556"/>
                  <a:pt x="3995" y="2190"/>
                </a:cubicBezTo>
                <a:lnTo>
                  <a:pt x="3045" y="2704"/>
                </a:lnTo>
                <a:cubicBezTo>
                  <a:pt x="2821" y="2816"/>
                  <a:pt x="2984" y="3104"/>
                  <a:pt x="3169" y="3104"/>
                </a:cubicBezTo>
                <a:cubicBezTo>
                  <a:pt x="3180" y="3104"/>
                  <a:pt x="3192" y="3103"/>
                  <a:pt x="3203" y="3101"/>
                </a:cubicBezTo>
                <a:cubicBezTo>
                  <a:pt x="3679" y="3932"/>
                  <a:pt x="4114" y="4764"/>
                  <a:pt x="4550" y="5636"/>
                </a:cubicBezTo>
                <a:cubicBezTo>
                  <a:pt x="4867" y="6111"/>
                  <a:pt x="5144" y="6587"/>
                  <a:pt x="5342" y="7101"/>
                </a:cubicBezTo>
                <a:cubicBezTo>
                  <a:pt x="5515" y="7552"/>
                  <a:pt x="5689" y="8214"/>
                  <a:pt x="5173" y="8214"/>
                </a:cubicBezTo>
                <a:cubicBezTo>
                  <a:pt x="5099" y="8214"/>
                  <a:pt x="5011" y="8201"/>
                  <a:pt x="4907" y="8171"/>
                </a:cubicBezTo>
                <a:cubicBezTo>
                  <a:pt x="4233" y="7973"/>
                  <a:pt x="3797" y="6547"/>
                  <a:pt x="3441" y="5913"/>
                </a:cubicBezTo>
                <a:cubicBezTo>
                  <a:pt x="2966" y="5002"/>
                  <a:pt x="2490" y="4091"/>
                  <a:pt x="2015" y="3180"/>
                </a:cubicBezTo>
                <a:cubicBezTo>
                  <a:pt x="1993" y="3114"/>
                  <a:pt x="1935" y="3085"/>
                  <a:pt x="1874" y="3085"/>
                </a:cubicBezTo>
                <a:cubicBezTo>
                  <a:pt x="1825" y="3085"/>
                  <a:pt x="1773" y="3105"/>
                  <a:pt x="1738" y="3140"/>
                </a:cubicBezTo>
                <a:lnTo>
                  <a:pt x="1658" y="3140"/>
                </a:lnTo>
                <a:lnTo>
                  <a:pt x="589" y="3695"/>
                </a:lnTo>
                <a:cubicBezTo>
                  <a:pt x="826" y="2665"/>
                  <a:pt x="1064" y="1595"/>
                  <a:pt x="1262" y="565"/>
                </a:cubicBezTo>
                <a:close/>
                <a:moveTo>
                  <a:pt x="1139" y="1"/>
                </a:moveTo>
                <a:cubicBezTo>
                  <a:pt x="1013" y="1"/>
                  <a:pt x="906" y="72"/>
                  <a:pt x="906" y="169"/>
                </a:cubicBezTo>
                <a:cubicBezTo>
                  <a:pt x="628" y="1477"/>
                  <a:pt x="311" y="2784"/>
                  <a:pt x="34" y="4051"/>
                </a:cubicBezTo>
                <a:cubicBezTo>
                  <a:pt x="1" y="4185"/>
                  <a:pt x="136" y="4347"/>
                  <a:pt x="275" y="4347"/>
                </a:cubicBezTo>
                <a:cubicBezTo>
                  <a:pt x="300" y="4347"/>
                  <a:pt x="326" y="4341"/>
                  <a:pt x="351" y="4329"/>
                </a:cubicBezTo>
                <a:lnTo>
                  <a:pt x="1738" y="3616"/>
                </a:lnTo>
                <a:cubicBezTo>
                  <a:pt x="2451" y="5042"/>
                  <a:pt x="3203" y="6428"/>
                  <a:pt x="3956" y="7775"/>
                </a:cubicBezTo>
                <a:cubicBezTo>
                  <a:pt x="4279" y="8362"/>
                  <a:pt x="4537" y="8689"/>
                  <a:pt x="5004" y="8689"/>
                </a:cubicBezTo>
                <a:cubicBezTo>
                  <a:pt x="5167" y="8689"/>
                  <a:pt x="5355" y="8649"/>
                  <a:pt x="5580" y="8567"/>
                </a:cubicBezTo>
                <a:cubicBezTo>
                  <a:pt x="6412" y="8290"/>
                  <a:pt x="6333" y="7933"/>
                  <a:pt x="5936" y="7220"/>
                </a:cubicBezTo>
                <a:lnTo>
                  <a:pt x="3639" y="2903"/>
                </a:lnTo>
                <a:lnTo>
                  <a:pt x="4550" y="2388"/>
                </a:lnTo>
                <a:cubicBezTo>
                  <a:pt x="4669" y="2348"/>
                  <a:pt x="4669" y="2150"/>
                  <a:pt x="4550" y="2071"/>
                </a:cubicBezTo>
                <a:cubicBezTo>
                  <a:pt x="3679" y="1160"/>
                  <a:pt x="2292" y="645"/>
                  <a:pt x="1223" y="11"/>
                </a:cubicBezTo>
                <a:cubicBezTo>
                  <a:pt x="1195" y="4"/>
                  <a:pt x="1166" y="1"/>
                  <a:pt x="1139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98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56" name="Google Shape;356;p19"/>
          <p:cNvSpPr/>
          <p:nvPr/>
        </p:nvSpPr>
        <p:spPr>
          <a:xfrm>
            <a:off x="11317569" y="126322"/>
            <a:ext cx="187816" cy="227029"/>
          </a:xfrm>
          <a:custGeom>
            <a:avLst/>
            <a:gdLst/>
            <a:ahLst/>
            <a:cxnLst/>
            <a:rect l="l" t="t" r="r" b="b"/>
            <a:pathLst>
              <a:path w="6945" h="8395" extrusionOk="0">
                <a:moveTo>
                  <a:pt x="1685" y="0"/>
                </a:moveTo>
                <a:cubicBezTo>
                  <a:pt x="1533" y="0"/>
                  <a:pt x="1382" y="187"/>
                  <a:pt x="1465" y="354"/>
                </a:cubicBezTo>
                <a:cubicBezTo>
                  <a:pt x="2020" y="1424"/>
                  <a:pt x="2456" y="2493"/>
                  <a:pt x="2852" y="3602"/>
                </a:cubicBezTo>
                <a:cubicBezTo>
                  <a:pt x="2060" y="3246"/>
                  <a:pt x="1267" y="2929"/>
                  <a:pt x="475" y="2572"/>
                </a:cubicBezTo>
                <a:cubicBezTo>
                  <a:pt x="440" y="2557"/>
                  <a:pt x="405" y="2550"/>
                  <a:pt x="372" y="2550"/>
                </a:cubicBezTo>
                <a:cubicBezTo>
                  <a:pt x="146" y="2550"/>
                  <a:pt x="1" y="2865"/>
                  <a:pt x="277" y="2968"/>
                </a:cubicBezTo>
                <a:cubicBezTo>
                  <a:pt x="1030" y="3325"/>
                  <a:pt x="1782" y="3642"/>
                  <a:pt x="2575" y="3959"/>
                </a:cubicBezTo>
                <a:cubicBezTo>
                  <a:pt x="2060" y="4196"/>
                  <a:pt x="1505" y="4394"/>
                  <a:pt x="990" y="4632"/>
                </a:cubicBezTo>
                <a:cubicBezTo>
                  <a:pt x="736" y="4705"/>
                  <a:pt x="848" y="5077"/>
                  <a:pt x="1082" y="5077"/>
                </a:cubicBezTo>
                <a:cubicBezTo>
                  <a:pt x="1104" y="5077"/>
                  <a:pt x="1126" y="5074"/>
                  <a:pt x="1149" y="5068"/>
                </a:cubicBezTo>
                <a:cubicBezTo>
                  <a:pt x="1703" y="4830"/>
                  <a:pt x="2258" y="4593"/>
                  <a:pt x="2852" y="4355"/>
                </a:cubicBezTo>
                <a:lnTo>
                  <a:pt x="2852" y="4355"/>
                </a:lnTo>
                <a:cubicBezTo>
                  <a:pt x="2416" y="5266"/>
                  <a:pt x="1980" y="6177"/>
                  <a:pt x="1584" y="7088"/>
                </a:cubicBezTo>
                <a:cubicBezTo>
                  <a:pt x="1506" y="7271"/>
                  <a:pt x="1652" y="7437"/>
                  <a:pt x="1795" y="7437"/>
                </a:cubicBezTo>
                <a:cubicBezTo>
                  <a:pt x="1868" y="7437"/>
                  <a:pt x="1940" y="7394"/>
                  <a:pt x="1980" y="7286"/>
                </a:cubicBezTo>
                <a:cubicBezTo>
                  <a:pt x="2416" y="6415"/>
                  <a:pt x="2812" y="5504"/>
                  <a:pt x="3208" y="4593"/>
                </a:cubicBezTo>
                <a:cubicBezTo>
                  <a:pt x="3644" y="5860"/>
                  <a:pt x="4159" y="7088"/>
                  <a:pt x="4714" y="8276"/>
                </a:cubicBezTo>
                <a:cubicBezTo>
                  <a:pt x="4755" y="8359"/>
                  <a:pt x="4835" y="8394"/>
                  <a:pt x="4917" y="8394"/>
                </a:cubicBezTo>
                <a:cubicBezTo>
                  <a:pt x="5069" y="8394"/>
                  <a:pt x="5227" y="8273"/>
                  <a:pt x="5149" y="8118"/>
                </a:cubicBezTo>
                <a:cubicBezTo>
                  <a:pt x="4595" y="6890"/>
                  <a:pt x="4080" y="5662"/>
                  <a:pt x="3644" y="4394"/>
                </a:cubicBezTo>
                <a:lnTo>
                  <a:pt x="3644" y="4394"/>
                </a:lnTo>
                <a:cubicBezTo>
                  <a:pt x="4595" y="4791"/>
                  <a:pt x="5546" y="5147"/>
                  <a:pt x="6536" y="5504"/>
                </a:cubicBezTo>
                <a:cubicBezTo>
                  <a:pt x="6559" y="5511"/>
                  <a:pt x="6582" y="5515"/>
                  <a:pt x="6604" y="5515"/>
                </a:cubicBezTo>
                <a:cubicBezTo>
                  <a:pt x="6808" y="5515"/>
                  <a:pt x="6944" y="5211"/>
                  <a:pt x="6694" y="5068"/>
                </a:cubicBezTo>
                <a:cubicBezTo>
                  <a:pt x="5704" y="4751"/>
                  <a:pt x="4753" y="4355"/>
                  <a:pt x="3803" y="3998"/>
                </a:cubicBezTo>
                <a:cubicBezTo>
                  <a:pt x="4357" y="3761"/>
                  <a:pt x="4912" y="3563"/>
                  <a:pt x="5427" y="3365"/>
                </a:cubicBezTo>
                <a:cubicBezTo>
                  <a:pt x="5690" y="3252"/>
                  <a:pt x="5561" y="2926"/>
                  <a:pt x="5344" y="2926"/>
                </a:cubicBezTo>
                <a:cubicBezTo>
                  <a:pt x="5332" y="2926"/>
                  <a:pt x="5320" y="2927"/>
                  <a:pt x="5308" y="2929"/>
                </a:cubicBezTo>
                <a:cubicBezTo>
                  <a:pt x="4753" y="3127"/>
                  <a:pt x="4238" y="3325"/>
                  <a:pt x="3723" y="3523"/>
                </a:cubicBezTo>
                <a:lnTo>
                  <a:pt x="4714" y="1384"/>
                </a:lnTo>
                <a:cubicBezTo>
                  <a:pt x="4792" y="1201"/>
                  <a:pt x="4629" y="1052"/>
                  <a:pt x="4475" y="1052"/>
                </a:cubicBezTo>
                <a:cubicBezTo>
                  <a:pt x="4395" y="1052"/>
                  <a:pt x="4318" y="1092"/>
                  <a:pt x="4278" y="1186"/>
                </a:cubicBezTo>
                <a:lnTo>
                  <a:pt x="3288" y="3404"/>
                </a:lnTo>
                <a:cubicBezTo>
                  <a:pt x="2892" y="2255"/>
                  <a:pt x="2416" y="1186"/>
                  <a:pt x="1862" y="116"/>
                </a:cubicBezTo>
                <a:cubicBezTo>
                  <a:pt x="1814" y="34"/>
                  <a:pt x="1750" y="0"/>
                  <a:pt x="168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98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57" name="Google Shape;357;p19"/>
          <p:cNvSpPr/>
          <p:nvPr/>
        </p:nvSpPr>
        <p:spPr>
          <a:xfrm>
            <a:off x="11240966" y="317827"/>
            <a:ext cx="187816" cy="227029"/>
          </a:xfrm>
          <a:custGeom>
            <a:avLst/>
            <a:gdLst/>
            <a:ahLst/>
            <a:cxnLst/>
            <a:rect l="l" t="t" r="r" b="b"/>
            <a:pathLst>
              <a:path w="6945" h="8395" extrusionOk="0">
                <a:moveTo>
                  <a:pt x="1685" y="0"/>
                </a:moveTo>
                <a:cubicBezTo>
                  <a:pt x="1533" y="0"/>
                  <a:pt x="1382" y="187"/>
                  <a:pt x="1465" y="354"/>
                </a:cubicBezTo>
                <a:cubicBezTo>
                  <a:pt x="2020" y="1424"/>
                  <a:pt x="2456" y="2493"/>
                  <a:pt x="2852" y="3602"/>
                </a:cubicBezTo>
                <a:cubicBezTo>
                  <a:pt x="2060" y="3246"/>
                  <a:pt x="1267" y="2929"/>
                  <a:pt x="475" y="2572"/>
                </a:cubicBezTo>
                <a:cubicBezTo>
                  <a:pt x="440" y="2557"/>
                  <a:pt x="405" y="2550"/>
                  <a:pt x="372" y="2550"/>
                </a:cubicBezTo>
                <a:cubicBezTo>
                  <a:pt x="146" y="2550"/>
                  <a:pt x="1" y="2865"/>
                  <a:pt x="277" y="2968"/>
                </a:cubicBezTo>
                <a:cubicBezTo>
                  <a:pt x="1030" y="3325"/>
                  <a:pt x="1782" y="3642"/>
                  <a:pt x="2575" y="3959"/>
                </a:cubicBezTo>
                <a:cubicBezTo>
                  <a:pt x="2060" y="4196"/>
                  <a:pt x="1505" y="4394"/>
                  <a:pt x="990" y="4632"/>
                </a:cubicBezTo>
                <a:cubicBezTo>
                  <a:pt x="736" y="4705"/>
                  <a:pt x="848" y="5077"/>
                  <a:pt x="1082" y="5077"/>
                </a:cubicBezTo>
                <a:cubicBezTo>
                  <a:pt x="1104" y="5077"/>
                  <a:pt x="1126" y="5074"/>
                  <a:pt x="1149" y="5068"/>
                </a:cubicBezTo>
                <a:cubicBezTo>
                  <a:pt x="1703" y="4830"/>
                  <a:pt x="2258" y="4593"/>
                  <a:pt x="2852" y="4355"/>
                </a:cubicBezTo>
                <a:lnTo>
                  <a:pt x="2852" y="4355"/>
                </a:lnTo>
                <a:cubicBezTo>
                  <a:pt x="2416" y="5266"/>
                  <a:pt x="1980" y="6177"/>
                  <a:pt x="1584" y="7088"/>
                </a:cubicBezTo>
                <a:cubicBezTo>
                  <a:pt x="1506" y="7271"/>
                  <a:pt x="1652" y="7437"/>
                  <a:pt x="1795" y="7437"/>
                </a:cubicBezTo>
                <a:cubicBezTo>
                  <a:pt x="1868" y="7437"/>
                  <a:pt x="1940" y="7394"/>
                  <a:pt x="1980" y="7286"/>
                </a:cubicBezTo>
                <a:cubicBezTo>
                  <a:pt x="2416" y="6415"/>
                  <a:pt x="2812" y="5504"/>
                  <a:pt x="3208" y="4593"/>
                </a:cubicBezTo>
                <a:cubicBezTo>
                  <a:pt x="3644" y="5860"/>
                  <a:pt x="4159" y="7088"/>
                  <a:pt x="4714" y="8276"/>
                </a:cubicBezTo>
                <a:cubicBezTo>
                  <a:pt x="4755" y="8359"/>
                  <a:pt x="4835" y="8394"/>
                  <a:pt x="4917" y="8394"/>
                </a:cubicBezTo>
                <a:cubicBezTo>
                  <a:pt x="5069" y="8394"/>
                  <a:pt x="5227" y="8273"/>
                  <a:pt x="5149" y="8118"/>
                </a:cubicBezTo>
                <a:cubicBezTo>
                  <a:pt x="4595" y="6890"/>
                  <a:pt x="4080" y="5662"/>
                  <a:pt x="3644" y="4394"/>
                </a:cubicBezTo>
                <a:lnTo>
                  <a:pt x="3644" y="4394"/>
                </a:lnTo>
                <a:cubicBezTo>
                  <a:pt x="4595" y="4791"/>
                  <a:pt x="5546" y="5147"/>
                  <a:pt x="6536" y="5504"/>
                </a:cubicBezTo>
                <a:cubicBezTo>
                  <a:pt x="6559" y="5511"/>
                  <a:pt x="6582" y="5515"/>
                  <a:pt x="6604" y="5515"/>
                </a:cubicBezTo>
                <a:cubicBezTo>
                  <a:pt x="6808" y="5515"/>
                  <a:pt x="6944" y="5211"/>
                  <a:pt x="6694" y="5068"/>
                </a:cubicBezTo>
                <a:cubicBezTo>
                  <a:pt x="5704" y="4751"/>
                  <a:pt x="4753" y="4355"/>
                  <a:pt x="3803" y="3998"/>
                </a:cubicBezTo>
                <a:cubicBezTo>
                  <a:pt x="4357" y="3761"/>
                  <a:pt x="4912" y="3563"/>
                  <a:pt x="5427" y="3365"/>
                </a:cubicBezTo>
                <a:cubicBezTo>
                  <a:pt x="5690" y="3252"/>
                  <a:pt x="5561" y="2926"/>
                  <a:pt x="5344" y="2926"/>
                </a:cubicBezTo>
                <a:cubicBezTo>
                  <a:pt x="5332" y="2926"/>
                  <a:pt x="5320" y="2927"/>
                  <a:pt x="5308" y="2929"/>
                </a:cubicBezTo>
                <a:cubicBezTo>
                  <a:pt x="4753" y="3127"/>
                  <a:pt x="4238" y="3325"/>
                  <a:pt x="3723" y="3523"/>
                </a:cubicBezTo>
                <a:lnTo>
                  <a:pt x="4714" y="1384"/>
                </a:lnTo>
                <a:cubicBezTo>
                  <a:pt x="4792" y="1201"/>
                  <a:pt x="4629" y="1052"/>
                  <a:pt x="4475" y="1052"/>
                </a:cubicBezTo>
                <a:cubicBezTo>
                  <a:pt x="4395" y="1052"/>
                  <a:pt x="4318" y="1092"/>
                  <a:pt x="4278" y="1186"/>
                </a:cubicBezTo>
                <a:lnTo>
                  <a:pt x="3288" y="3404"/>
                </a:lnTo>
                <a:cubicBezTo>
                  <a:pt x="2892" y="2255"/>
                  <a:pt x="2416" y="1186"/>
                  <a:pt x="1862" y="116"/>
                </a:cubicBezTo>
                <a:cubicBezTo>
                  <a:pt x="1814" y="34"/>
                  <a:pt x="1750" y="0"/>
                  <a:pt x="168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98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58" name="Google Shape;358;p19"/>
          <p:cNvSpPr/>
          <p:nvPr/>
        </p:nvSpPr>
        <p:spPr>
          <a:xfrm rot="1789419">
            <a:off x="11691312" y="667733"/>
            <a:ext cx="328995" cy="278113"/>
          </a:xfrm>
          <a:custGeom>
            <a:avLst/>
            <a:gdLst/>
            <a:ahLst/>
            <a:cxnLst/>
            <a:rect l="l" t="t" r="r" b="b"/>
            <a:pathLst>
              <a:path w="72936" h="61656" extrusionOk="0">
                <a:moveTo>
                  <a:pt x="58129" y="1"/>
                </a:moveTo>
                <a:cubicBezTo>
                  <a:pt x="49636" y="1"/>
                  <a:pt x="41824" y="11632"/>
                  <a:pt x="40726" y="20415"/>
                </a:cubicBezTo>
                <a:cubicBezTo>
                  <a:pt x="35733" y="16358"/>
                  <a:pt x="29227" y="14011"/>
                  <a:pt x="23094" y="14011"/>
                </a:cubicBezTo>
                <a:cubicBezTo>
                  <a:pt x="14674" y="14011"/>
                  <a:pt x="6955" y="18434"/>
                  <a:pt x="4813" y="28930"/>
                </a:cubicBezTo>
                <a:cubicBezTo>
                  <a:pt x="1" y="51884"/>
                  <a:pt x="33321" y="55957"/>
                  <a:pt x="47390" y="61140"/>
                </a:cubicBezTo>
                <a:lnTo>
                  <a:pt x="48501" y="61140"/>
                </a:lnTo>
                <a:cubicBezTo>
                  <a:pt x="48833" y="61473"/>
                  <a:pt x="49241" y="61656"/>
                  <a:pt x="49656" y="61656"/>
                </a:cubicBezTo>
                <a:cubicBezTo>
                  <a:pt x="50165" y="61656"/>
                  <a:pt x="50685" y="61381"/>
                  <a:pt x="51092" y="60770"/>
                </a:cubicBezTo>
                <a:cubicBezTo>
                  <a:pt x="57756" y="51884"/>
                  <a:pt x="62940" y="41888"/>
                  <a:pt x="66642" y="31522"/>
                </a:cubicBezTo>
                <a:cubicBezTo>
                  <a:pt x="69233" y="23376"/>
                  <a:pt x="72936" y="12270"/>
                  <a:pt x="67012" y="4865"/>
                </a:cubicBezTo>
                <a:cubicBezTo>
                  <a:pt x="64139" y="1417"/>
                  <a:pt x="61092" y="1"/>
                  <a:pt x="58129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98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359" name="Google Shape;359;p19"/>
          <p:cNvGrpSpPr/>
          <p:nvPr/>
        </p:nvGrpSpPr>
        <p:grpSpPr>
          <a:xfrm rot="9322877">
            <a:off x="11847693" y="390944"/>
            <a:ext cx="236747" cy="261851"/>
            <a:chOff x="5414907" y="2017485"/>
            <a:chExt cx="220338" cy="243702"/>
          </a:xfrm>
        </p:grpSpPr>
        <p:sp>
          <p:nvSpPr>
            <p:cNvPr id="360" name="Google Shape;360;p19"/>
            <p:cNvSpPr/>
            <p:nvPr/>
          </p:nvSpPr>
          <p:spPr>
            <a:xfrm>
              <a:off x="5414907" y="2017485"/>
              <a:ext cx="131370" cy="113351"/>
            </a:xfrm>
            <a:custGeom>
              <a:avLst/>
              <a:gdLst/>
              <a:ahLst/>
              <a:cxnLst/>
              <a:rect l="l" t="t" r="r" b="b"/>
              <a:pathLst>
                <a:path w="2457" h="2120" extrusionOk="0">
                  <a:moveTo>
                    <a:pt x="1361" y="470"/>
                  </a:moveTo>
                  <a:cubicBezTo>
                    <a:pt x="1383" y="470"/>
                    <a:pt x="1405" y="472"/>
                    <a:pt x="1427" y="476"/>
                  </a:cubicBezTo>
                  <a:cubicBezTo>
                    <a:pt x="1506" y="555"/>
                    <a:pt x="1585" y="634"/>
                    <a:pt x="1664" y="714"/>
                  </a:cubicBezTo>
                  <a:cubicBezTo>
                    <a:pt x="1902" y="951"/>
                    <a:pt x="2021" y="1308"/>
                    <a:pt x="1704" y="1546"/>
                  </a:cubicBezTo>
                  <a:cubicBezTo>
                    <a:pt x="1565" y="1645"/>
                    <a:pt x="1407" y="1694"/>
                    <a:pt x="1248" y="1694"/>
                  </a:cubicBezTo>
                  <a:cubicBezTo>
                    <a:pt x="1090" y="1694"/>
                    <a:pt x="931" y="1645"/>
                    <a:pt x="793" y="1546"/>
                  </a:cubicBezTo>
                  <a:cubicBezTo>
                    <a:pt x="515" y="1347"/>
                    <a:pt x="515" y="951"/>
                    <a:pt x="753" y="714"/>
                  </a:cubicBezTo>
                  <a:lnTo>
                    <a:pt x="793" y="714"/>
                  </a:lnTo>
                  <a:cubicBezTo>
                    <a:pt x="934" y="608"/>
                    <a:pt x="1171" y="470"/>
                    <a:pt x="1361" y="470"/>
                  </a:cubicBezTo>
                  <a:close/>
                  <a:moveTo>
                    <a:pt x="1427" y="1"/>
                  </a:moveTo>
                  <a:cubicBezTo>
                    <a:pt x="1149" y="1"/>
                    <a:pt x="872" y="80"/>
                    <a:pt x="634" y="238"/>
                  </a:cubicBezTo>
                  <a:cubicBezTo>
                    <a:pt x="623" y="227"/>
                    <a:pt x="608" y="222"/>
                    <a:pt x="591" y="222"/>
                  </a:cubicBezTo>
                  <a:cubicBezTo>
                    <a:pt x="552" y="222"/>
                    <a:pt x="504" y="250"/>
                    <a:pt x="476" y="278"/>
                  </a:cubicBezTo>
                  <a:cubicBezTo>
                    <a:pt x="40" y="714"/>
                    <a:pt x="1" y="1387"/>
                    <a:pt x="436" y="1823"/>
                  </a:cubicBezTo>
                  <a:cubicBezTo>
                    <a:pt x="674" y="2021"/>
                    <a:pt x="961" y="2120"/>
                    <a:pt x="1248" y="2120"/>
                  </a:cubicBezTo>
                  <a:cubicBezTo>
                    <a:pt x="1536" y="2120"/>
                    <a:pt x="1823" y="2021"/>
                    <a:pt x="2060" y="1823"/>
                  </a:cubicBezTo>
                  <a:cubicBezTo>
                    <a:pt x="2417" y="1466"/>
                    <a:pt x="2456" y="833"/>
                    <a:pt x="2100" y="476"/>
                  </a:cubicBezTo>
                  <a:cubicBezTo>
                    <a:pt x="1942" y="238"/>
                    <a:pt x="1704" y="80"/>
                    <a:pt x="14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61" name="Google Shape;361;p19"/>
            <p:cNvSpPr/>
            <p:nvPr/>
          </p:nvSpPr>
          <p:spPr>
            <a:xfrm>
              <a:off x="5469978" y="2200929"/>
              <a:ext cx="77849" cy="60258"/>
            </a:xfrm>
            <a:custGeom>
              <a:avLst/>
              <a:gdLst/>
              <a:ahLst/>
              <a:cxnLst/>
              <a:rect l="l" t="t" r="r" b="b"/>
              <a:pathLst>
                <a:path w="1456" h="1127" extrusionOk="0">
                  <a:moveTo>
                    <a:pt x="707" y="0"/>
                  </a:moveTo>
                  <a:cubicBezTo>
                    <a:pt x="599" y="0"/>
                    <a:pt x="492" y="32"/>
                    <a:pt x="397" y="95"/>
                  </a:cubicBezTo>
                  <a:cubicBezTo>
                    <a:pt x="278" y="95"/>
                    <a:pt x="238" y="135"/>
                    <a:pt x="199" y="214"/>
                  </a:cubicBezTo>
                  <a:cubicBezTo>
                    <a:pt x="40" y="372"/>
                    <a:pt x="0" y="610"/>
                    <a:pt x="80" y="808"/>
                  </a:cubicBezTo>
                  <a:cubicBezTo>
                    <a:pt x="199" y="1006"/>
                    <a:pt x="436" y="1125"/>
                    <a:pt x="634" y="1125"/>
                  </a:cubicBezTo>
                  <a:cubicBezTo>
                    <a:pt x="651" y="1126"/>
                    <a:pt x="667" y="1127"/>
                    <a:pt x="683" y="1127"/>
                  </a:cubicBezTo>
                  <a:cubicBezTo>
                    <a:pt x="1169" y="1127"/>
                    <a:pt x="1456" y="559"/>
                    <a:pt x="1149" y="214"/>
                  </a:cubicBezTo>
                  <a:cubicBezTo>
                    <a:pt x="1030" y="71"/>
                    <a:pt x="869" y="0"/>
                    <a:pt x="7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62" name="Google Shape;362;p19"/>
            <p:cNvSpPr/>
            <p:nvPr/>
          </p:nvSpPr>
          <p:spPr>
            <a:xfrm>
              <a:off x="5603431" y="2178473"/>
              <a:ext cx="31813" cy="25451"/>
            </a:xfrm>
            <a:custGeom>
              <a:avLst/>
              <a:gdLst/>
              <a:ahLst/>
              <a:cxnLst/>
              <a:rect l="l" t="t" r="r" b="b"/>
              <a:pathLst>
                <a:path w="595" h="476" extrusionOk="0">
                  <a:moveTo>
                    <a:pt x="277" y="0"/>
                  </a:moveTo>
                  <a:cubicBezTo>
                    <a:pt x="0" y="0"/>
                    <a:pt x="0" y="476"/>
                    <a:pt x="317" y="476"/>
                  </a:cubicBezTo>
                  <a:cubicBezTo>
                    <a:pt x="594" y="476"/>
                    <a:pt x="594" y="0"/>
                    <a:pt x="2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216293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425498-E59B-4365-B039-B64EB5D3C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F6F49C-58BF-4D7B-9C84-63D06B7772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AB23686-2A0F-4EDE-AEDB-C7BE06523A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F8B2AD0-8538-41CF-8CC8-1B5916571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0635D2-1FD4-42FB-A3A0-B9DFEF7C7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FFF27B5-43C1-444C-A6AA-55120A32DD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5D84087-4038-4C19-B666-E249CDABB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8A4EFB-0D95-4D66-8DB7-7B35D2AA26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4857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D64570-5D27-4466-8233-DD4F39B10F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6CAEE3B-7890-46AE-910E-F9D5459440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2917E56-156D-4906-84E0-EF0495AB22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0E54CDD-4E06-4DEB-A124-E88442860A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D9B8601-3331-43DF-8132-C71CA58099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CBA6251-AA48-4CDB-AAA5-3DED7C6575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0635D2-1FD4-42FB-A3A0-B9DFEF7C7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1CAA3FA-8C90-41E1-AC36-9C0A670C63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33059BD-871B-47CA-ABAB-70DB073D8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8A4EFB-0D95-4D66-8DB7-7B35D2AA26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91013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E405E4-F396-4E5A-A285-206342234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FF366B1-C31D-4A6A-9510-253737AA0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0635D2-1FD4-42FB-A3A0-B9DFEF7C7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8900E57-D687-422D-ACA8-81B6506B32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24B204-01EE-4512-A2BC-0CC1DF799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8A4EFB-0D95-4D66-8DB7-7B35D2AA26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27654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0D54D5F-5D58-4673-A9CA-88693466F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0635D2-1FD4-42FB-A3A0-B9DFEF7C7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3043EF-4A15-42AF-BAF6-7AB80E4989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2D0172-28B8-4776-A0D4-225DE6C89E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8A4EFB-0D95-4D66-8DB7-7B35D2AA26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068130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223F20-7D14-454E-B82B-20FBFD005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EDB786-11E5-40B4-BF3A-0A5A1E6EF1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DE334AB-D125-4FDC-A811-BF96C4CF95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6A80024-9F5C-4D08-B84F-8A9F76BE20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0635D2-1FD4-42FB-A3A0-B9DFEF7C7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A32996-E7F3-4A93-98A8-831606F843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9000E66-5073-421D-AD6E-A3C6BF9D2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8A4EFB-0D95-4D66-8DB7-7B35D2AA26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24800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9613C9-F342-4F39-99B8-1B90FC59DA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A99DF1-5BF9-4A5C-8BF6-C3B2057813E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A025FA8-0526-4346-BFC7-65403D5BDB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A3DE936-98AE-4081-B8E7-202DF494A0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0635D2-1FD4-42FB-A3A0-B9DFEF7C7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8F3DD2-7DE9-4489-910C-59CE692CD9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CE0DFFA-175F-4C77-91A4-DB8C20463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8A4EFB-0D95-4D66-8DB7-7B35D2AA26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132556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9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2F8DF80-5E69-48EB-9390-9178CF9CBB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7227BE-2C9B-4023-BE30-A43BBAE7BF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BF15CF-DDEC-40BF-B48D-B7B57876A0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0635D2-1FD4-42FB-A3A0-B9DFEF7C7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66434F-C472-42AA-B7F9-778250EE2F4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06E6B8-E79C-41EA-A055-7A235E7418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8A4EFB-0D95-4D66-8DB7-7B35D2AA26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1678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92BFFC3-F7C8-A27F-FF3F-EB41BF98FF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970817F-515F-D40D-908E-52C5C520FA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8CCCCE-823B-08A2-6C7E-7377FE5054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C0D2BA-7F6A-4C87-89B3-897CB135F9C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3A4FC3-A85A-3D3B-CC49-29AF95D7896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5106DC-1610-3051-0EA7-9DA816ED50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65FF65-9EAA-489E-AB0F-D43AFCACAD3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636862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 spd="slow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60000"/>
            <a:lumOff val="40000"/>
          </a:schemeClr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50967" y="518400"/>
            <a:ext cx="10290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Indie Flower"/>
              <a:buNone/>
              <a:defRPr sz="2800" b="1">
                <a:solidFill>
                  <a:schemeClr val="dk1"/>
                </a:solidFill>
                <a:latin typeface="Indie Flower"/>
                <a:ea typeface="Indie Flower"/>
                <a:cs typeface="Indie Flower"/>
                <a:sym typeface="Indie Flower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 b="1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 b="1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 b="1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 b="1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 b="1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 b="1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 b="1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 b="1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50967" y="1662600"/>
            <a:ext cx="10290000" cy="44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ven Pro"/>
              <a:buChar char="●"/>
              <a:defRPr sz="1600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1pPr>
            <a:lvl2pPr marL="914400" lvl="1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ven Pro"/>
              <a:buChar char="○"/>
              <a:defRPr sz="1600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2pPr>
            <a:lvl3pPr marL="1371600" lvl="2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ven Pro"/>
              <a:buChar char="■"/>
              <a:defRPr sz="1600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3pPr>
            <a:lvl4pPr marL="1828800" lvl="3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ven Pro"/>
              <a:buChar char="●"/>
              <a:defRPr sz="1600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4pPr>
            <a:lvl5pPr marL="2286000" lvl="4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ven Pro"/>
              <a:buChar char="○"/>
              <a:defRPr sz="1600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5pPr>
            <a:lvl6pPr marL="2743200" lvl="5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ven Pro"/>
              <a:buChar char="■"/>
              <a:defRPr sz="1600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6pPr>
            <a:lvl7pPr marL="3200400" lvl="6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ven Pro"/>
              <a:buChar char="●"/>
              <a:defRPr sz="1600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7pPr>
            <a:lvl8pPr marL="3657600" lvl="7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ven Pro"/>
              <a:buChar char="○"/>
              <a:defRPr sz="1600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8pPr>
            <a:lvl9pPr marL="4114800" lvl="8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ven Pro"/>
              <a:buChar char="■"/>
              <a:defRPr sz="1600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23146085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544">
          <p15:clr>
            <a:srgbClr val="EA4335"/>
          </p15:clr>
        </p15:guide>
        <p15:guide id="2" pos="726">
          <p15:clr>
            <a:srgbClr val="EA4335"/>
          </p15:clr>
        </p15:guide>
        <p15:guide id="3" orient="horz" pos="4640">
          <p15:clr>
            <a:srgbClr val="EA4335"/>
          </p15:clr>
        </p15:guide>
        <p15:guide id="4" pos="8490">
          <p15:clr>
            <a:srgbClr val="EA4335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image" Target="../media/image2.png"/><Relationship Id="rId7" Type="http://schemas.openxmlformats.org/officeDocument/2006/relationships/image" Target="../media/image6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.emf"/><Relationship Id="rId5" Type="http://schemas.openxmlformats.org/officeDocument/2006/relationships/image" Target="../media/image4.emf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8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0.png"/><Relationship Id="rId4" Type="http://schemas.openxmlformats.org/officeDocument/2006/relationships/image" Target="../media/image26.emf"/><Relationship Id="rId9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4" Type="http://schemas.openxmlformats.org/officeDocument/2006/relationships/slide" Target="slide1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3" Type="http://schemas.microsoft.com/office/2007/relationships/hdphoto" Target="../media/hdphoto1.wdp"/><Relationship Id="rId7" Type="http://schemas.microsoft.com/office/2007/relationships/hdphoto" Target="../media/hdphoto3.wdp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40.png"/><Relationship Id="rId5" Type="http://schemas.microsoft.com/office/2007/relationships/hdphoto" Target="../media/hdphoto2.wdp"/><Relationship Id="rId4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13" Type="http://schemas.openxmlformats.org/officeDocument/2006/relationships/image" Target="../media/image14.png"/><Relationship Id="rId3" Type="http://schemas.openxmlformats.org/officeDocument/2006/relationships/slideLayout" Target="../slideLayouts/slideLayout13.xml"/><Relationship Id="rId7" Type="http://schemas.openxmlformats.org/officeDocument/2006/relationships/slide" Target="slide5.xml"/><Relationship Id="rId12" Type="http://schemas.openxmlformats.org/officeDocument/2006/relationships/image" Target="../media/image13.gif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slide" Target="slide4.xml"/><Relationship Id="rId11" Type="http://schemas.openxmlformats.org/officeDocument/2006/relationships/image" Target="../media/image12.gif"/><Relationship Id="rId5" Type="http://schemas.openxmlformats.org/officeDocument/2006/relationships/image" Target="../media/image10.png"/><Relationship Id="rId10" Type="http://schemas.openxmlformats.org/officeDocument/2006/relationships/image" Target="../media/image11.gif"/><Relationship Id="rId4" Type="http://schemas.openxmlformats.org/officeDocument/2006/relationships/notesSlide" Target="../notesSlides/notesSlide1.xml"/><Relationship Id="rId9" Type="http://schemas.openxmlformats.org/officeDocument/2006/relationships/slide" Target="slide7.xml"/><Relationship Id="rId14" Type="http://schemas.openxmlformats.org/officeDocument/2006/relationships/slide" Target="slide8.xml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20.png"/><Relationship Id="rId3" Type="http://schemas.openxmlformats.org/officeDocument/2006/relationships/audio" Target="../media/audio2.wav"/><Relationship Id="rId7" Type="http://schemas.openxmlformats.org/officeDocument/2006/relationships/image" Target="../media/image16.png"/><Relationship Id="rId12" Type="http://schemas.openxmlformats.org/officeDocument/2006/relationships/image" Target="../media/image1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microsoft.com/office/2007/relationships/hdphoto" Target="../media/hdphoto1.wdp"/><Relationship Id="rId11" Type="http://schemas.openxmlformats.org/officeDocument/2006/relationships/image" Target="../media/image18.png"/><Relationship Id="rId5" Type="http://schemas.openxmlformats.org/officeDocument/2006/relationships/image" Target="../media/image15.png"/><Relationship Id="rId10" Type="http://schemas.microsoft.com/office/2007/relationships/hdphoto" Target="../media/hdphoto3.wdp"/><Relationship Id="rId4" Type="http://schemas.openxmlformats.org/officeDocument/2006/relationships/audio" Target="../media/audio3.wav"/><Relationship Id="rId9" Type="http://schemas.openxmlformats.org/officeDocument/2006/relationships/image" Target="../media/image17.png"/><Relationship Id="rId14" Type="http://schemas.openxmlformats.org/officeDocument/2006/relationships/slide" Target="slide3.xml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23.png"/><Relationship Id="rId3" Type="http://schemas.openxmlformats.org/officeDocument/2006/relationships/audio" Target="../media/audio3.wav"/><Relationship Id="rId7" Type="http://schemas.openxmlformats.org/officeDocument/2006/relationships/image" Target="../media/image16.png"/><Relationship Id="rId12" Type="http://schemas.openxmlformats.org/officeDocument/2006/relationships/image" Target="../media/image2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microsoft.com/office/2007/relationships/hdphoto" Target="../media/hdphoto1.wdp"/><Relationship Id="rId11" Type="http://schemas.openxmlformats.org/officeDocument/2006/relationships/image" Target="../media/image22.png"/><Relationship Id="rId5" Type="http://schemas.openxmlformats.org/officeDocument/2006/relationships/image" Target="../media/image15.png"/><Relationship Id="rId15" Type="http://schemas.openxmlformats.org/officeDocument/2006/relationships/image" Target="../media/image19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17.png"/><Relationship Id="rId14" Type="http://schemas.openxmlformats.org/officeDocument/2006/relationships/slide" Target="slide3.xml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20.png"/><Relationship Id="rId3" Type="http://schemas.openxmlformats.org/officeDocument/2006/relationships/audio" Target="../media/audio2.wav"/><Relationship Id="rId7" Type="http://schemas.openxmlformats.org/officeDocument/2006/relationships/image" Target="../media/image16.png"/><Relationship Id="rId12" Type="http://schemas.openxmlformats.org/officeDocument/2006/relationships/image" Target="../media/image1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microsoft.com/office/2007/relationships/hdphoto" Target="../media/hdphoto1.wdp"/><Relationship Id="rId11" Type="http://schemas.openxmlformats.org/officeDocument/2006/relationships/image" Target="../media/image18.png"/><Relationship Id="rId5" Type="http://schemas.openxmlformats.org/officeDocument/2006/relationships/image" Target="../media/image15.png"/><Relationship Id="rId10" Type="http://schemas.microsoft.com/office/2007/relationships/hdphoto" Target="../media/hdphoto3.wdp"/><Relationship Id="rId4" Type="http://schemas.openxmlformats.org/officeDocument/2006/relationships/audio" Target="../media/audio3.wav"/><Relationship Id="rId9" Type="http://schemas.openxmlformats.org/officeDocument/2006/relationships/image" Target="../media/image17.png"/><Relationship Id="rId14" Type="http://schemas.openxmlformats.org/officeDocument/2006/relationships/slide" Target="slide3.xml"/></Relationships>
</file>

<file path=ppt/slides/_rels/slide7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slide" Target="slide3.xml"/><Relationship Id="rId3" Type="http://schemas.openxmlformats.org/officeDocument/2006/relationships/audio" Target="../media/audio3.wav"/><Relationship Id="rId7" Type="http://schemas.openxmlformats.org/officeDocument/2006/relationships/image" Target="../media/image16.png"/><Relationship Id="rId12" Type="http://schemas.openxmlformats.org/officeDocument/2006/relationships/image" Target="../media/image2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microsoft.com/office/2007/relationships/hdphoto" Target="../media/hdphoto1.wdp"/><Relationship Id="rId11" Type="http://schemas.openxmlformats.org/officeDocument/2006/relationships/image" Target="../media/image20.png"/><Relationship Id="rId5" Type="http://schemas.openxmlformats.org/officeDocument/2006/relationships/image" Target="../media/image15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13">
            <a:extLst>
              <a:ext uri="{FF2B5EF4-FFF2-40B4-BE49-F238E27FC236}">
                <a16:creationId xmlns:a16="http://schemas.microsoft.com/office/drawing/2014/main" id="{5DE51216-F396-4B55-9269-0C590C4665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4616" y="325260"/>
            <a:ext cx="10489091" cy="3592968"/>
          </a:xfrm>
          <a:prstGeom prst="rect">
            <a:avLst/>
          </a:prstGeom>
        </p:spPr>
      </p:pic>
      <p:pic>
        <p:nvPicPr>
          <p:cNvPr id="2" name="图片 3" descr="fbb63f59c772f80c241f5a3259235930">
            <a:extLst>
              <a:ext uri="{FF2B5EF4-FFF2-40B4-BE49-F238E27FC236}">
                <a16:creationId xmlns:a16="http://schemas.microsoft.com/office/drawing/2014/main" id="{E6FF4AA7-37EE-B4D8-340B-2421F021FB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94690"/>
            <a:ext cx="13558496" cy="6703160"/>
          </a:xfrm>
          <a:prstGeom prst="rect">
            <a:avLst/>
          </a:prstGeom>
        </p:spPr>
      </p:pic>
      <p:pic>
        <p:nvPicPr>
          <p:cNvPr id="12" name="图片 16">
            <a:extLst>
              <a:ext uri="{FF2B5EF4-FFF2-40B4-BE49-F238E27FC236}">
                <a16:creationId xmlns:a16="http://schemas.microsoft.com/office/drawing/2014/main" id="{27CEE2CC-A27D-4AD7-A50A-C185EAC8EE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60914" y="409285"/>
            <a:ext cx="540000" cy="371250"/>
          </a:xfrm>
          <a:prstGeom prst="rect">
            <a:avLst/>
          </a:prstGeom>
        </p:spPr>
      </p:pic>
      <p:pic>
        <p:nvPicPr>
          <p:cNvPr id="13" name="图片 17">
            <a:extLst>
              <a:ext uri="{FF2B5EF4-FFF2-40B4-BE49-F238E27FC236}">
                <a16:creationId xmlns:a16="http://schemas.microsoft.com/office/drawing/2014/main" id="{50542AFB-FCA1-4339-BCC0-43F7B8C773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2427" y="253170"/>
            <a:ext cx="795054" cy="419612"/>
          </a:xfrm>
          <a:prstGeom prst="rect">
            <a:avLst/>
          </a:prstGeom>
        </p:spPr>
      </p:pic>
      <p:pic>
        <p:nvPicPr>
          <p:cNvPr id="14" name="图片 18">
            <a:extLst>
              <a:ext uri="{FF2B5EF4-FFF2-40B4-BE49-F238E27FC236}">
                <a16:creationId xmlns:a16="http://schemas.microsoft.com/office/drawing/2014/main" id="{3DBCD2CB-3628-481F-B80B-78EB5E6BE5F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739068" y="117517"/>
            <a:ext cx="1289800" cy="954787"/>
          </a:xfrm>
          <a:prstGeom prst="rect">
            <a:avLst/>
          </a:prstGeom>
        </p:spPr>
      </p:pic>
      <p:pic>
        <p:nvPicPr>
          <p:cNvPr id="27" name="图片 50">
            <a:extLst>
              <a:ext uri="{FF2B5EF4-FFF2-40B4-BE49-F238E27FC236}">
                <a16:creationId xmlns:a16="http://schemas.microsoft.com/office/drawing/2014/main" id="{6D914F0D-2109-4DB4-9FDE-CFCCEEC2B89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5774" y="-1049"/>
            <a:ext cx="11216940" cy="994928"/>
          </a:xfrm>
          <a:prstGeom prst="rect">
            <a:avLst/>
          </a:prstGeom>
        </p:spPr>
      </p:pic>
      <p:pic>
        <p:nvPicPr>
          <p:cNvPr id="28" name="图片 51">
            <a:extLst>
              <a:ext uri="{FF2B5EF4-FFF2-40B4-BE49-F238E27FC236}">
                <a16:creationId xmlns:a16="http://schemas.microsoft.com/office/drawing/2014/main" id="{6211A1F1-F69A-449D-A43F-7268C7EA824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366960" y="325260"/>
            <a:ext cx="1406490" cy="621047"/>
          </a:xfrm>
          <a:prstGeom prst="rect">
            <a:avLst/>
          </a:prstGeom>
        </p:spPr>
      </p:pic>
      <p:sp>
        <p:nvSpPr>
          <p:cNvPr id="33" name="文本框 58">
            <a:extLst>
              <a:ext uri="{FF2B5EF4-FFF2-40B4-BE49-F238E27FC236}">
                <a16:creationId xmlns:a16="http://schemas.microsoft.com/office/drawing/2014/main" id="{03DFDCDB-091C-457B-8D26-972FD86F61C0}"/>
              </a:ext>
            </a:extLst>
          </p:cNvPr>
          <p:cNvSpPr txBox="1"/>
          <p:nvPr/>
        </p:nvSpPr>
        <p:spPr>
          <a:xfrm>
            <a:off x="145774" y="1577848"/>
            <a:ext cx="871830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121880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NHIỆT</a:t>
            </a: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LIỆT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HÀO MỪNG </a:t>
            </a:r>
            <a:r>
              <a:rPr lang="en-US" altLang="zh-CN" sz="2800" b="1" kern="0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QUÝ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THẦY, CÔ GIÁO </a:t>
            </a:r>
          </a:p>
          <a:p>
            <a:pPr marL="0" marR="0" lvl="0" indent="0" algn="ctr" defTabSz="121880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Ề DỰ GIỜ</a:t>
            </a: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IẾT HỌC</a:t>
            </a:r>
          </a:p>
          <a:p>
            <a:pPr marL="0" marR="0" lvl="0" indent="0" algn="ctr" defTabSz="121880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ỚP 7A1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9750" y="4520229"/>
            <a:ext cx="5891132" cy="96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</a:t>
            </a:r>
            <a:r>
              <a:rPr 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Hoàng Thị Hải</a:t>
            </a:r>
          </a:p>
          <a:p>
            <a:pPr>
              <a:lnSpc>
                <a:spcPct val="150000"/>
              </a:lnSpc>
            </a:pPr>
            <a:r>
              <a:rPr lang="en-US" sz="2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rường THCS Hương Sơn</a:t>
            </a:r>
          </a:p>
        </p:txBody>
      </p:sp>
    </p:spTree>
    <p:extLst>
      <p:ext uri="{BB962C8B-B14F-4D97-AF65-F5344CB8AC3E}">
        <p14:creationId xmlns:p14="http://schemas.microsoft.com/office/powerpoint/2010/main" val="4150647169"/>
      </p:ext>
    </p:extLst>
  </p:cSld>
  <p:clrMapOvr>
    <a:masterClrMapping/>
  </p:clrMapOvr>
  <p:transition spd="slow">
    <p:push dir="u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453036" y="469398"/>
            <a:ext cx="46429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.34 (SGK – Trang 87)</a:t>
            </a:r>
          </a:p>
        </p:txBody>
      </p:sp>
      <p:pic>
        <p:nvPicPr>
          <p:cNvPr id="2050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5584" y="-19831"/>
            <a:ext cx="3614469" cy="3223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9408638" y="2834141"/>
            <a:ext cx="22675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.76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38486" y="904369"/>
            <a:ext cx="719709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.76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M = BM, AN = BN.</a:t>
            </a:r>
          </a:p>
          <a:p>
            <a:pPr>
              <a:lnSpc>
                <a:spcPct val="15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98939" y="4350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665787"/>
              </p:ext>
            </p:extLst>
          </p:nvPr>
        </p:nvGraphicFramePr>
        <p:xfrm>
          <a:off x="3753855" y="1596868"/>
          <a:ext cx="2255520" cy="547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865" imgH="241195" progId="Equation.DSMT4">
                  <p:embed/>
                </p:oleObj>
              </mc:Choice>
              <mc:Fallback>
                <p:oleObj name="Equation" r:id="rId5" imgW="1002865" imgH="241195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3855" y="1596868"/>
                        <a:ext cx="2255520" cy="5478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2DC0BFB-19B2-982E-1678-086B9A1D50F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09506" y="3817773"/>
            <a:ext cx="2945699" cy="290948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7BADE9F-921D-C12F-DBBA-0EC75B346EBC}"/>
              </a:ext>
            </a:extLst>
          </p:cNvPr>
          <p:cNvSpPr txBox="1"/>
          <p:nvPr/>
        </p:nvSpPr>
        <p:spPr>
          <a:xfrm>
            <a:off x="1453035" y="4026669"/>
            <a:ext cx="44665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.35 (SGK – Trang 87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C31FFA3-2614-4EA8-7E65-741EE0DF19CF}"/>
              </a:ext>
            </a:extLst>
          </p:cNvPr>
          <p:cNvSpPr txBox="1"/>
          <p:nvPr/>
        </p:nvSpPr>
        <p:spPr>
          <a:xfrm>
            <a:off x="938486" y="4536252"/>
            <a:ext cx="7197099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.77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O = BO,                         .</a:t>
            </a:r>
          </a:p>
          <a:p>
            <a:pPr>
              <a:lnSpc>
                <a:spcPct val="15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M = BN.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7029CF4-7ED0-8E0C-0AE5-57702C3403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201365"/>
              </p:ext>
            </p:extLst>
          </p:nvPr>
        </p:nvGraphicFramePr>
        <p:xfrm>
          <a:off x="5575300" y="4648793"/>
          <a:ext cx="1993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93680" imgH="444240" progId="Equation.DSMT4">
                  <p:embed/>
                </p:oleObj>
              </mc:Choice>
              <mc:Fallback>
                <p:oleObj name="Equation" r:id="rId8" imgW="1993680" imgH="4442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7029CF4-7ED0-8E0C-0AE5-57702C3403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75300" y="4648793"/>
                        <a:ext cx="1993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Đồng hồ đếm ngược 5 phút có âm thanh - 5 minute countdown timer with sound">
            <a:hlinkClick r:id="" action="ppaction://media"/>
            <a:extLst>
              <a:ext uri="{FF2B5EF4-FFF2-40B4-BE49-F238E27FC236}">
                <a16:creationId xmlns:a16="http://schemas.microsoft.com/office/drawing/2014/main" id="{8B0F1A2D-FB6C-16D4-1F29-C157B7F63CC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353393" y="2208085"/>
            <a:ext cx="3215807" cy="1808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1086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4182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27415"/>
            <a:ext cx="4119216" cy="3673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Connector 7"/>
          <p:cNvCxnSpPr/>
          <p:nvPr/>
        </p:nvCxnSpPr>
        <p:spPr>
          <a:xfrm>
            <a:off x="428635" y="3852753"/>
            <a:ext cx="3261946" cy="7033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2097316" y="3038023"/>
            <a:ext cx="17584" cy="83527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971271" y="3887922"/>
            <a:ext cx="28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669008" y="485279"/>
            <a:ext cx="71012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Trong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713264" y="1910148"/>
            <a:ext cx="63557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N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.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813516" y="2774380"/>
            <a:ext cx="7101254" cy="18264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</a:p>
          <a:p>
            <a:pPr>
              <a:lnSpc>
                <a:spcPct val="120000"/>
              </a:lnSpc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.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</a:t>
            </a:r>
          </a:p>
          <a:p>
            <a:pPr>
              <a:lnSpc>
                <a:spcPct val="12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</a:p>
          <a:p>
            <a:pPr>
              <a:lnSpc>
                <a:spcPct val="12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MI      A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</a:p>
        </p:txBody>
      </p:sp>
      <p:sp>
        <p:nvSpPr>
          <p:cNvPr id="31" name="Rectangle 2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5587759" y="4169992"/>
          <a:ext cx="318391" cy="351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7759" y="4169992"/>
                        <a:ext cx="318391" cy="3515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813516" y="4502695"/>
            <a:ext cx="6968176" cy="2012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</a:p>
          <a:p>
            <a:pPr>
              <a:lnSpc>
                <a:spcPct val="13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MA = M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</a:p>
          <a:p>
            <a:pPr>
              <a:lnSpc>
                <a:spcPct val="13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NA = N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</a:p>
          <a:p>
            <a:pPr>
              <a:lnSpc>
                <a:spcPct val="130000"/>
              </a:lnSpc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4813516" y="1022991"/>
            <a:ext cx="60801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ΔAMB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â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ạ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M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ì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MA = MB</a:t>
            </a:r>
          </a:p>
          <a:p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ΔANB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â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ạ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N 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ì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NA = NB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53422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  <p:bldP spid="30" grpId="0"/>
      <p:bldP spid="33" grpId="0"/>
      <p:bldP spid="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38062" y="631959"/>
            <a:ext cx="48579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.38 (SGK – Trang 87)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002805" y="1100499"/>
            <a:ext cx="560894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tam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C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.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394594"/>
              </p:ext>
            </p:extLst>
          </p:nvPr>
        </p:nvGraphicFramePr>
        <p:xfrm>
          <a:off x="4982638" y="1180728"/>
          <a:ext cx="1260542" cy="466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30" imgH="228501" progId="Equation.DSMT4">
                  <p:embed/>
                </p:oleObj>
              </mc:Choice>
              <mc:Fallback>
                <p:oleObj name="Equation" r:id="rId2" imgW="622030" imgH="228501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2638" y="1180728"/>
                        <a:ext cx="1260542" cy="4666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002805" y="1653809"/>
            <a:ext cx="10712918" cy="2241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C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, N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A, NA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, AC. 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h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ằ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ΔBAM = ΔCAN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NB, AMC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, M.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5-Point Star 10">
            <a:hlinkClick r:id="rId4" action="ppaction://hlinksldjump"/>
          </p:cNvPr>
          <p:cNvSpPr/>
          <p:nvPr/>
        </p:nvSpPr>
        <p:spPr>
          <a:xfrm>
            <a:off x="11504842" y="6193410"/>
            <a:ext cx="537328" cy="509048"/>
          </a:xfrm>
          <a:prstGeom prst="star5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44247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184741" y="263950"/>
            <a:ext cx="1951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</a:t>
            </a:r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 rotWithShape="1">
          <a:blip r:embed="rId2"/>
          <a:srcRect r="32742"/>
          <a:stretch/>
        </p:blipFill>
        <p:spPr>
          <a:xfrm>
            <a:off x="4992723" y="980926"/>
            <a:ext cx="6489125" cy="515895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r="57225"/>
          <a:stretch/>
        </p:blipFill>
        <p:spPr>
          <a:xfrm>
            <a:off x="636272" y="980925"/>
            <a:ext cx="3932563" cy="2101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31552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Ứng dụng của tam giác bằng nhau">
            <a:hlinkClick r:id="" action="ppaction://media"/>
            <a:extLst>
              <a:ext uri="{FF2B5EF4-FFF2-40B4-BE49-F238E27FC236}">
                <a16:creationId xmlns:a16="http://schemas.microsoft.com/office/drawing/2014/main" id="{11076671-325B-8467-2763-9589322D1DD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63055"/>
            <a:ext cx="12192000" cy="67318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6515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316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736"/>
          <a:stretch/>
        </p:blipFill>
        <p:spPr>
          <a:xfrm>
            <a:off x="527901" y="1035525"/>
            <a:ext cx="4637988" cy="48750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1701" y="1035525"/>
            <a:ext cx="5707536" cy="4875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947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803660" y="1784377"/>
            <a:ext cx="979130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Ô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ươ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4.33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, 4.35, 4.36, 4.37, 4.39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SGK-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87.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oà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SBT.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oà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i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ê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69716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8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9" y="5130389"/>
            <a:ext cx="520391" cy="566575"/>
          </a:xfrm>
          <a:prstGeom prst="rect">
            <a:avLst/>
          </a:prstGeom>
        </p:spPr>
      </p:pic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marL="0" marR="0" lvl="0" indent="0" algn="ctr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vi-VN" sz="1867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500"/>
            <a:ext cx="891420" cy="548907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marL="0" marR="0" lvl="0" indent="0" algn="ctr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vi-VN" sz="1867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18" name="Cloud 17">
            <a:hlinkClick r:id="rId8" action="ppaction://hlinksldjump"/>
          </p:cNvPr>
          <p:cNvSpPr/>
          <p:nvPr/>
        </p:nvSpPr>
        <p:spPr>
          <a:xfrm>
            <a:off x="386499" y="518474"/>
            <a:ext cx="9294829" cy="5288925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marL="0" marR="0" lvl="0" indent="0" algn="ctr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DFC6">
                    <a:lumMod val="50000"/>
                  </a:srgbClr>
                </a:solidFill>
                <a:effectLst/>
                <a:uLnTx/>
                <a:uFillTx/>
                <a:latin typeface="Forte" panose="03060902040502070203" pitchFamily="66" charset="0"/>
                <a:sym typeface="Arial"/>
              </a:rPr>
              <a:t>THANK YOU !</a:t>
            </a:r>
            <a:endParaRPr kumimoji="0" lang="vi-VN" sz="4400" b="0" i="0" u="none" strike="noStrike" kern="0" cap="none" spc="0" normalizeH="0" baseline="0" noProof="0" dirty="0">
              <a:ln>
                <a:noFill/>
              </a:ln>
              <a:solidFill>
                <a:srgbClr val="FFDFC6">
                  <a:lumMod val="50000"/>
                </a:srgbClr>
              </a:solidFill>
              <a:effectLst/>
              <a:uLnTx/>
              <a:uFillTx/>
              <a:latin typeface="Arial" panose="020B0604020202020204" pitchFamily="34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40917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39D094CA-247C-C581-C0F8-349E596A25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6240" y="184000"/>
            <a:ext cx="10266395" cy="6156370"/>
          </a:xfrm>
          <a:prstGeom prst="rect">
            <a:avLst/>
          </a:prstGeom>
        </p:spPr>
      </p:pic>
      <p:pic>
        <p:nvPicPr>
          <p:cNvPr id="2" name="Giới thiệu trò chơi vòng quay may mắn">
            <a:hlinkClick r:id="" action="ppaction://media"/>
            <a:extLst>
              <a:ext uri="{FF2B5EF4-FFF2-40B4-BE49-F238E27FC236}">
                <a16:creationId xmlns:a16="http://schemas.microsoft.com/office/drawing/2014/main" id="{4553F64C-388B-CCD3-9A15-34DC05217C7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47605" y="2089784"/>
            <a:ext cx="6123400" cy="4128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244497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666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/>
          <p:cNvGrpSpPr/>
          <p:nvPr/>
        </p:nvGrpSpPr>
        <p:grpSpPr>
          <a:xfrm>
            <a:off x="5825983" y="478508"/>
            <a:ext cx="5042125" cy="5036855"/>
            <a:chOff x="5425622" y="292790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322708"/>
              <a:ext cx="2025648" cy="5698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6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 </a:t>
              </a:r>
              <a:r>
                <a:rPr lang="en-GB" sz="26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</a:t>
              </a:r>
              <a:r>
                <a:rPr lang="en-GB" sz="26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vi-VN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7" y="2238293"/>
              <a:ext cx="2025648" cy="5698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+ 1 </a:t>
              </a:r>
              <a:r>
                <a:rPr kumimoji="0" lang="en-GB" sz="2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</a:t>
              </a:r>
              <a:endParaRPr kumimoji="0" lang="vi-VN" sz="2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6" y="1319781"/>
              <a:ext cx="2025648" cy="5698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ẹo</a:t>
              </a:r>
              <a:endParaRPr kumimoji="0" lang="vi-VN" sz="2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1969059"/>
              <a:ext cx="2025648" cy="9615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àng</a:t>
              </a:r>
              <a:r>
                <a: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GB" sz="2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áo</a:t>
              </a:r>
              <a:r>
                <a: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GB" sz="2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y</a:t>
              </a:r>
              <a:endPara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1" y="3578085"/>
              <a:ext cx="2025648" cy="5698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ẹo</a:t>
              </a:r>
              <a:endParaRPr kumimoji="0" lang="vi-VN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79731" y="4445447"/>
              <a:ext cx="2025648" cy="10327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àng</a:t>
              </a:r>
              <a:r>
                <a:rPr kumimoji="0" lang="en-GB" sz="2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GB" sz="2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áo</a:t>
              </a:r>
              <a:r>
                <a:rPr kumimoji="0" lang="en-GB" sz="2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GB" sz="2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y</a:t>
              </a:r>
              <a:endParaRPr kumimoji="0" lang="vi-VN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4" y="4553656"/>
              <a:ext cx="2025648" cy="5698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ẹo</a:t>
              </a:r>
              <a:endParaRPr kumimoji="0" lang="vi-VN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609596"/>
              <a:ext cx="2025648" cy="5698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+ 1 </a:t>
              </a:r>
              <a:r>
                <a:rPr kumimoji="0" lang="en-GB" sz="2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</a:t>
              </a:r>
              <a:endParaRPr kumimoji="0" lang="vi-VN" sz="2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quay dung"/>
          <p:cNvSpPr/>
          <p:nvPr/>
        </p:nvSpPr>
        <p:spPr>
          <a:xfrm>
            <a:off x="9287691" y="5878286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>
            <a:hlinkClick r:id="rId6" action="ppaction://hlinksldjump"/>
          </p:cNvPr>
          <p:cNvSpPr/>
          <p:nvPr/>
        </p:nvSpPr>
        <p:spPr>
          <a:xfrm>
            <a:off x="857805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7" action="ppaction://hlinksldjump"/>
          </p:cNvPr>
          <p:cNvSpPr/>
          <p:nvPr/>
        </p:nvSpPr>
        <p:spPr>
          <a:xfrm>
            <a:off x="2355722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8" action="ppaction://hlinksldjump"/>
          </p:cNvPr>
          <p:cNvSpPr/>
          <p:nvPr/>
        </p:nvSpPr>
        <p:spPr>
          <a:xfrm>
            <a:off x="779439" y="3983843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9" action="ppaction://hlinksldjump"/>
          </p:cNvPr>
          <p:cNvSpPr/>
          <p:nvPr/>
        </p:nvSpPr>
        <p:spPr>
          <a:xfrm>
            <a:off x="2408545" y="3983843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402426" y="95110"/>
            <a:ext cx="5121915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0" y="680278"/>
            <a:ext cx="495300" cy="43815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830" y="478508"/>
            <a:ext cx="714375" cy="119062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6194" y="2397345"/>
            <a:ext cx="1354214" cy="1155064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Heart 23">
            <a:hlinkClick r:id="rId14" action="ppaction://hlinksldjump"/>
          </p:cNvPr>
          <p:cNvSpPr/>
          <p:nvPr/>
        </p:nvSpPr>
        <p:spPr>
          <a:xfrm rot="5400000">
            <a:off x="11351621" y="2586449"/>
            <a:ext cx="783772" cy="783770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2451427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1739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69"/>
            <a:ext cx="9139137" cy="1446051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1.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ổng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a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ằng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6" name="Rectangle 25"/>
          <p:cNvSpPr/>
          <p:nvPr/>
        </p:nvSpPr>
        <p:spPr>
          <a:xfrm>
            <a:off x="781451" y="1949346"/>
            <a:ext cx="4865701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</a:rPr>
              <a:t>A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</a:rPr>
              <a:t> </a:t>
            </a:r>
            <a:r>
              <a:rPr lang="en-US" sz="3200" b="1" dirty="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80°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202533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B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lang="en-US" sz="3200" b="1" noProof="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3200" b="1" dirty="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°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740355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r>
            <a:r>
              <a:rPr lang="en-US" sz="3200" b="1" dirty="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°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95532" y="2881750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D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lang="en-US" sz="3200" b="1" noProof="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r>
              <a:rPr lang="en-US" sz="3200" b="1" dirty="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°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31881" y="1974821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2" y="2871882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1994791"/>
            <a:ext cx="804742" cy="707197"/>
          </a:xfrm>
          <a:prstGeom prst="rect">
            <a:avLst/>
          </a:prstGeom>
        </p:spPr>
      </p:pic>
      <p:sp>
        <p:nvSpPr>
          <p:cNvPr id="57" name="Cloud 56">
            <a:hlinkClick r:id="rId14" action="ppaction://hlinksldjump"/>
          </p:cNvPr>
          <p:cNvSpPr/>
          <p:nvPr/>
        </p:nvSpPr>
        <p:spPr>
          <a:xfrm>
            <a:off x="9702763" y="5598292"/>
            <a:ext cx="2359211" cy="1104900"/>
          </a:xfrm>
          <a:prstGeom prst="cloud">
            <a:avLst/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5148334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defRPr/>
            </a:pP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 2: Có mấy trường hợp bằng nhau của hai tam giác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A.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6130615" y="1953535"/>
                <a:ext cx="4906798" cy="770816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rPr>
                  <a:t>B. </a:t>
                </a:r>
                <a14:m>
                  <m:oMath xmlns:m="http://schemas.openxmlformats.org/officeDocument/2006/math">
                    <m: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oMath>
                </a14:m>
                <a:endParaRPr kumimoji="0" lang="vi-VN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j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0615" y="1953535"/>
                <a:ext cx="4906798" cy="770816"/>
              </a:xfrm>
              <a:prstGeom prst="rect">
                <a:avLst/>
              </a:prstGeom>
              <a:blipFill>
                <a:blip r:embed="rId11"/>
                <a:stretch>
                  <a:fillRect l="-3230" b="-1259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Rectangle 42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.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6130615" y="2842707"/>
                <a:ext cx="4906798" cy="770816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rPr>
                  <a:t>D. </a:t>
                </a:r>
                <a14:m>
                  <m:oMath xmlns:m="http://schemas.openxmlformats.org/officeDocument/2006/math">
                    <m: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</m:t>
                    </m:r>
                  </m:oMath>
                </a14:m>
                <a:endParaRPr kumimoji="0" lang="vi-VN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j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0615" y="2842707"/>
                <a:ext cx="4906798" cy="770816"/>
              </a:xfrm>
              <a:prstGeom prst="rect">
                <a:avLst/>
              </a:prstGeom>
              <a:blipFill>
                <a:blip r:embed="rId12"/>
                <a:stretch>
                  <a:fillRect l="-3230" b="-1259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026493"/>
            <a:ext cx="804742" cy="643793"/>
          </a:xfrm>
          <a:prstGeom prst="rect">
            <a:avLst/>
          </a:prstGeom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9702763" y="5696964"/>
            <a:ext cx="2359211" cy="1104900"/>
          </a:xfrm>
          <a:prstGeom prst="cloud">
            <a:avLst/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" name="Picture 50">
            <a:extLst>
              <a:ext uri="{FF2B5EF4-FFF2-40B4-BE49-F238E27FC236}">
                <a16:creationId xmlns:a16="http://schemas.microsoft.com/office/drawing/2014/main" id="{1B700362-7B47-D0C4-888A-D761F3734F02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161682" y="2922682"/>
            <a:ext cx="804536" cy="704088"/>
          </a:xfrm>
          <a:prstGeom prst="rect">
            <a:avLst/>
          </a:prstGeom>
        </p:spPr>
      </p:pic>
      <p:pic>
        <p:nvPicPr>
          <p:cNvPr id="3" name="Picture 50">
            <a:extLst>
              <a:ext uri="{FF2B5EF4-FFF2-40B4-BE49-F238E27FC236}">
                <a16:creationId xmlns:a16="http://schemas.microsoft.com/office/drawing/2014/main" id="{476ED22A-23E0-35F6-2BBC-F98B189E9276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2" y="1970182"/>
            <a:ext cx="804536" cy="704088"/>
          </a:xfrm>
          <a:prstGeom prst="rect">
            <a:avLst/>
          </a:prstGeom>
        </p:spPr>
      </p:pic>
      <p:pic>
        <p:nvPicPr>
          <p:cNvPr id="5" name="Picture 50">
            <a:extLst>
              <a:ext uri="{FF2B5EF4-FFF2-40B4-BE49-F238E27FC236}">
                <a16:creationId xmlns:a16="http://schemas.microsoft.com/office/drawing/2014/main" id="{81DA5427-30DF-A2ED-CFEC-F04271AC2C1D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10152782" y="2871882"/>
            <a:ext cx="804536" cy="704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599140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69046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3. Cho tam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ABC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n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ại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A, AB = 3 cm,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ộ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ài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AC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</a:rPr>
              <a:t>A. 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cm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cm</a:t>
            </a:r>
            <a:endParaRPr lang="vi-VN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C</a:t>
            </a:r>
            <a:r>
              <a:rPr lang="vi-VN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. 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5 cm</a:t>
            </a:r>
            <a:endParaRPr lang="vi-VN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09600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D</a:t>
            </a:r>
            <a:r>
              <a:rPr lang="vi-VN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. 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cm</a:t>
            </a:r>
            <a:endParaRPr lang="vi-VN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31881" y="1974821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2" y="2871882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1994791"/>
            <a:ext cx="804742" cy="707197"/>
          </a:xfrm>
          <a:prstGeom prst="rect">
            <a:avLst/>
          </a:prstGeom>
        </p:spPr>
      </p:pic>
      <p:sp>
        <p:nvSpPr>
          <p:cNvPr id="17" name="Cloud 16">
            <a:hlinkClick r:id="rId14" action="ppaction://hlinksldjump"/>
          </p:cNvPr>
          <p:cNvSpPr/>
          <p:nvPr/>
        </p:nvSpPr>
        <p:spPr>
          <a:xfrm>
            <a:off x="9776937" y="5699544"/>
            <a:ext cx="2359211" cy="1104900"/>
          </a:xfrm>
          <a:prstGeom prst="cloud">
            <a:avLst/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4906509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221381" y="81643"/>
            <a:ext cx="11790948" cy="1079394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lvl="0" algn="ctr">
              <a:defRPr/>
            </a:pP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4. Cho tam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ABC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ều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hi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ó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ỗi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tam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o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6" name="Rectangle 25"/>
          <p:cNvSpPr/>
          <p:nvPr/>
        </p:nvSpPr>
        <p:spPr>
          <a:xfrm>
            <a:off x="707359" y="170239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vi-VN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A.</a:t>
            </a: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80°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462109" y="169426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B</a:t>
            </a:r>
            <a:r>
              <a:rPr lang="vi-VN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.</a:t>
            </a: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3200" b="1" dirty="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°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707359" y="3145720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C</a:t>
            </a:r>
            <a:r>
              <a:rPr lang="vi-VN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.</a:t>
            </a: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b="1" dirty="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°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462109" y="317633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D</a:t>
            </a:r>
            <a:r>
              <a:rPr lang="vi-VN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.</a:t>
            </a: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sz="3200" b="1" dirty="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°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8533" y="1787832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6104" y="3169118"/>
            <a:ext cx="804536" cy="64362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9584" y="3176337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9584" y="1739566"/>
            <a:ext cx="732592" cy="643793"/>
          </a:xfrm>
          <a:prstGeom prst="rect">
            <a:avLst/>
          </a:prstGeom>
        </p:spPr>
      </p:pic>
      <p:sp>
        <p:nvSpPr>
          <p:cNvPr id="18" name="Cloud 17">
            <a:hlinkClick r:id="rId13" action="ppaction://hlinksldjump"/>
          </p:cNvPr>
          <p:cNvSpPr/>
          <p:nvPr/>
        </p:nvSpPr>
        <p:spPr>
          <a:xfrm>
            <a:off x="9221452" y="5357112"/>
            <a:ext cx="2359211" cy="1104900"/>
          </a:xfrm>
          <a:prstGeom prst="cloud">
            <a:avLst/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4612378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102637" y="2734408"/>
            <a:ext cx="1754155" cy="1559484"/>
          </a:xfrm>
          <a:prstGeom prst="roundRect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ƯƠNG IV</a:t>
            </a:r>
          </a:p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2733493" y="4122233"/>
            <a:ext cx="2690446" cy="545123"/>
          </a:xfrm>
          <a:prstGeom prst="roundRect">
            <a:avLst/>
          </a:prstGeom>
          <a:ln w="28575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2713895" y="5805853"/>
            <a:ext cx="2690446" cy="689215"/>
          </a:xfrm>
          <a:prstGeom prst="roundRect">
            <a:avLst/>
          </a:prstGeom>
          <a:ln w="28575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8768861" y="709976"/>
            <a:ext cx="2303585" cy="378069"/>
          </a:xfrm>
          <a:prstGeom prst="roundRect">
            <a:avLst/>
          </a:prstGeom>
          <a:ln w="28575">
            <a:solidFill>
              <a:srgbClr val="FFC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8768861" y="1169376"/>
            <a:ext cx="2303585" cy="378069"/>
          </a:xfrm>
          <a:prstGeom prst="roundRect">
            <a:avLst/>
          </a:prstGeom>
          <a:ln w="28575">
            <a:solidFill>
              <a:srgbClr val="FFC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8768861" y="1647825"/>
            <a:ext cx="2303585" cy="378069"/>
          </a:xfrm>
          <a:prstGeom prst="roundRect">
            <a:avLst/>
          </a:prstGeom>
          <a:ln w="28575">
            <a:solidFill>
              <a:srgbClr val="FFC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5741375" y="2420187"/>
            <a:ext cx="2303585" cy="850552"/>
          </a:xfrm>
          <a:prstGeom prst="roundRect">
            <a:avLst/>
          </a:prstGeom>
          <a:ln w="28575">
            <a:solidFill>
              <a:srgbClr val="00B05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8610600" y="2617909"/>
            <a:ext cx="3162300" cy="378069"/>
          </a:xfrm>
          <a:prstGeom prst="roundRect">
            <a:avLst/>
          </a:prstGeom>
          <a:ln w="28575">
            <a:solidFill>
              <a:srgbClr val="FFC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8610601" y="3119803"/>
            <a:ext cx="3162299" cy="378069"/>
          </a:xfrm>
          <a:prstGeom prst="roundRect">
            <a:avLst/>
          </a:prstGeom>
          <a:ln w="28575">
            <a:solidFill>
              <a:srgbClr val="FFC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8610601" y="3631223"/>
            <a:ext cx="3162300" cy="378069"/>
          </a:xfrm>
          <a:prstGeom prst="roundRect">
            <a:avLst/>
          </a:prstGeom>
          <a:ln w="28575">
            <a:solidFill>
              <a:srgbClr val="FFC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8610600" y="2116015"/>
            <a:ext cx="3162300" cy="378069"/>
          </a:xfrm>
          <a:prstGeom prst="roundRect">
            <a:avLst/>
          </a:prstGeom>
          <a:ln w="28575">
            <a:solidFill>
              <a:srgbClr val="FFC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8" name="Straight Arrow Connector 37"/>
          <p:cNvCxnSpPr>
            <a:stCxn id="13" idx="3"/>
            <a:endCxn id="17" idx="1"/>
          </p:cNvCxnSpPr>
          <p:nvPr/>
        </p:nvCxnSpPr>
        <p:spPr>
          <a:xfrm flipV="1">
            <a:off x="8044960" y="2305050"/>
            <a:ext cx="565640" cy="5404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13" idx="3"/>
            <a:endCxn id="14" idx="1"/>
          </p:cNvCxnSpPr>
          <p:nvPr/>
        </p:nvCxnSpPr>
        <p:spPr>
          <a:xfrm flipV="1">
            <a:off x="8044960" y="2806944"/>
            <a:ext cx="565640" cy="385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13" idx="3"/>
            <a:endCxn id="15" idx="1"/>
          </p:cNvCxnSpPr>
          <p:nvPr/>
        </p:nvCxnSpPr>
        <p:spPr>
          <a:xfrm>
            <a:off x="8044960" y="2845463"/>
            <a:ext cx="565641" cy="463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13" idx="3"/>
            <a:endCxn id="16" idx="1"/>
          </p:cNvCxnSpPr>
          <p:nvPr/>
        </p:nvCxnSpPr>
        <p:spPr>
          <a:xfrm>
            <a:off x="8044960" y="2845463"/>
            <a:ext cx="565641" cy="9747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ounded Rectangle 28"/>
          <p:cNvSpPr/>
          <p:nvPr/>
        </p:nvSpPr>
        <p:spPr>
          <a:xfrm>
            <a:off x="5731948" y="1159118"/>
            <a:ext cx="2303585" cy="702479"/>
          </a:xfrm>
          <a:prstGeom prst="roundRect">
            <a:avLst/>
          </a:prstGeom>
          <a:ln w="28575">
            <a:solidFill>
              <a:srgbClr val="00B05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5760973" y="5663172"/>
            <a:ext cx="2303585" cy="450881"/>
          </a:xfrm>
          <a:prstGeom prst="roundRect">
            <a:avLst/>
          </a:prstGeom>
          <a:ln w="28575">
            <a:solidFill>
              <a:srgbClr val="00B05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5760973" y="6313243"/>
            <a:ext cx="2283987" cy="446276"/>
          </a:xfrm>
          <a:prstGeom prst="roundRect">
            <a:avLst/>
          </a:prstGeom>
          <a:ln w="28575">
            <a:solidFill>
              <a:srgbClr val="00B05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1" name="Straight Arrow Connector 30"/>
          <p:cNvCxnSpPr>
            <a:stCxn id="7" idx="3"/>
            <a:endCxn id="29" idx="1"/>
          </p:cNvCxnSpPr>
          <p:nvPr/>
        </p:nvCxnSpPr>
        <p:spPr>
          <a:xfrm flipV="1">
            <a:off x="5477242" y="1510358"/>
            <a:ext cx="254706" cy="7111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7" idx="3"/>
            <a:endCxn id="13" idx="1"/>
          </p:cNvCxnSpPr>
          <p:nvPr/>
        </p:nvCxnSpPr>
        <p:spPr>
          <a:xfrm>
            <a:off x="5477242" y="2221523"/>
            <a:ext cx="264133" cy="6239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29" idx="3"/>
            <a:endCxn id="10" idx="1"/>
          </p:cNvCxnSpPr>
          <p:nvPr/>
        </p:nvCxnSpPr>
        <p:spPr>
          <a:xfrm flipV="1">
            <a:off x="8035533" y="899011"/>
            <a:ext cx="733328" cy="6113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29" idx="3"/>
            <a:endCxn id="11" idx="1"/>
          </p:cNvCxnSpPr>
          <p:nvPr/>
        </p:nvCxnSpPr>
        <p:spPr>
          <a:xfrm flipV="1">
            <a:off x="8035533" y="1358411"/>
            <a:ext cx="733328" cy="1519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29" idx="3"/>
            <a:endCxn id="12" idx="1"/>
          </p:cNvCxnSpPr>
          <p:nvPr/>
        </p:nvCxnSpPr>
        <p:spPr>
          <a:xfrm>
            <a:off x="8035533" y="1510358"/>
            <a:ext cx="733328" cy="3265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9" idx="3"/>
            <a:endCxn id="39" idx="1"/>
          </p:cNvCxnSpPr>
          <p:nvPr/>
        </p:nvCxnSpPr>
        <p:spPr>
          <a:xfrm flipV="1">
            <a:off x="5404341" y="5888613"/>
            <a:ext cx="356632" cy="2618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9" idx="3"/>
            <a:endCxn id="41" idx="1"/>
          </p:cNvCxnSpPr>
          <p:nvPr/>
        </p:nvCxnSpPr>
        <p:spPr>
          <a:xfrm>
            <a:off x="5404341" y="6150461"/>
            <a:ext cx="356632" cy="3859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1" name="Group 110"/>
          <p:cNvGrpSpPr/>
          <p:nvPr/>
        </p:nvGrpSpPr>
        <p:grpSpPr>
          <a:xfrm>
            <a:off x="1856792" y="312575"/>
            <a:ext cx="3711670" cy="3201575"/>
            <a:chOff x="1866704" y="353888"/>
            <a:chExt cx="3902862" cy="3201575"/>
          </a:xfrm>
        </p:grpSpPr>
        <p:sp>
          <p:nvSpPr>
            <p:cNvPr id="6" name="Rounded Rectangle 5"/>
            <p:cNvSpPr/>
            <p:nvPr/>
          </p:nvSpPr>
          <p:spPr>
            <a:xfrm>
              <a:off x="2680189" y="353888"/>
              <a:ext cx="3089377" cy="664552"/>
            </a:xfrm>
            <a:prstGeom prst="roundRect">
              <a:avLst/>
            </a:prstGeom>
            <a:ln w="28575"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a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</a:p>
          </p:txBody>
        </p:sp>
        <p:sp>
          <p:nvSpPr>
            <p:cNvPr id="3" name="Rectangle 2"/>
            <p:cNvSpPr/>
            <p:nvPr/>
          </p:nvSpPr>
          <p:spPr>
            <a:xfrm>
              <a:off x="4728319" y="656462"/>
              <a:ext cx="748923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="1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180</a:t>
              </a:r>
              <a:r>
                <a:rPr lang="en-US" b="1" baseline="300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0           </a:t>
              </a:r>
              <a:endParaRPr lang="en-US" sz="1400" dirty="0"/>
            </a:p>
          </p:txBody>
        </p:sp>
        <p:cxnSp>
          <p:nvCxnSpPr>
            <p:cNvPr id="59" name="Straight Arrow Connector 58"/>
            <p:cNvCxnSpPr>
              <a:stCxn id="5" idx="3"/>
              <a:endCxn id="6" idx="1"/>
            </p:cNvCxnSpPr>
            <p:nvPr/>
          </p:nvCxnSpPr>
          <p:spPr>
            <a:xfrm flipV="1">
              <a:off x="1866704" y="686164"/>
              <a:ext cx="813485" cy="286929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0" name="Group 109"/>
          <p:cNvGrpSpPr/>
          <p:nvPr/>
        </p:nvGrpSpPr>
        <p:grpSpPr>
          <a:xfrm>
            <a:off x="1856792" y="1948961"/>
            <a:ext cx="3620450" cy="1565189"/>
            <a:chOff x="1856792" y="1948961"/>
            <a:chExt cx="3620450" cy="1565189"/>
          </a:xfrm>
        </p:grpSpPr>
        <p:sp>
          <p:nvSpPr>
            <p:cNvPr id="7" name="Rounded Rectangle 6"/>
            <p:cNvSpPr/>
            <p:nvPr/>
          </p:nvSpPr>
          <p:spPr>
            <a:xfrm>
              <a:off x="2786796" y="1948961"/>
              <a:ext cx="2690446" cy="545123"/>
            </a:xfrm>
            <a:prstGeom prst="roundRect">
              <a:avLst/>
            </a:prstGeom>
            <a:ln w="28575"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ai tam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1" name="Straight Arrow Connector 60"/>
            <p:cNvCxnSpPr>
              <a:stCxn id="5" idx="3"/>
              <a:endCxn id="7" idx="1"/>
            </p:cNvCxnSpPr>
            <p:nvPr/>
          </p:nvCxnSpPr>
          <p:spPr>
            <a:xfrm flipV="1">
              <a:off x="1856792" y="2221523"/>
              <a:ext cx="930004" cy="129262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3" name="Straight Arrow Connector 62"/>
          <p:cNvCxnSpPr>
            <a:stCxn id="5" idx="3"/>
            <a:endCxn id="9" idx="1"/>
          </p:cNvCxnSpPr>
          <p:nvPr/>
        </p:nvCxnSpPr>
        <p:spPr>
          <a:xfrm>
            <a:off x="1856792" y="3514150"/>
            <a:ext cx="857103" cy="26363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>
            <a:stCxn id="5" idx="3"/>
            <a:endCxn id="8" idx="1"/>
          </p:cNvCxnSpPr>
          <p:nvPr/>
        </p:nvCxnSpPr>
        <p:spPr>
          <a:xfrm>
            <a:off x="1856792" y="3514150"/>
            <a:ext cx="876701" cy="8806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8" name="Group 97"/>
          <p:cNvGrpSpPr/>
          <p:nvPr/>
        </p:nvGrpSpPr>
        <p:grpSpPr>
          <a:xfrm>
            <a:off x="5423939" y="3643730"/>
            <a:ext cx="2640618" cy="1882650"/>
            <a:chOff x="5423939" y="3596092"/>
            <a:chExt cx="2640618" cy="1882650"/>
          </a:xfrm>
        </p:grpSpPr>
        <p:sp>
          <p:nvSpPr>
            <p:cNvPr id="36" name="Rounded Rectangle 35"/>
            <p:cNvSpPr/>
            <p:nvPr/>
          </p:nvSpPr>
          <p:spPr>
            <a:xfrm>
              <a:off x="5741376" y="4104857"/>
              <a:ext cx="2294158" cy="378069"/>
            </a:xfrm>
            <a:prstGeom prst="roundRect">
              <a:avLst/>
            </a:prstGeom>
            <a:ln w="28575">
              <a:solidFill>
                <a:srgbClr val="00B05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Rounded Rectangle 36"/>
            <p:cNvSpPr/>
            <p:nvPr/>
          </p:nvSpPr>
          <p:spPr>
            <a:xfrm>
              <a:off x="5760972" y="5041515"/>
              <a:ext cx="2303585" cy="437227"/>
            </a:xfrm>
            <a:prstGeom prst="roundRect">
              <a:avLst/>
            </a:prstGeom>
            <a:ln w="28575">
              <a:solidFill>
                <a:srgbClr val="00B05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m </a:t>
              </a:r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3" name="Straight Arrow Connector 52"/>
            <p:cNvCxnSpPr>
              <a:stCxn id="8" idx="3"/>
              <a:endCxn id="37" idx="1"/>
            </p:cNvCxnSpPr>
            <p:nvPr/>
          </p:nvCxnSpPr>
          <p:spPr>
            <a:xfrm>
              <a:off x="5423939" y="4394795"/>
              <a:ext cx="337033" cy="86533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Rounded Rectangle 42"/>
            <p:cNvSpPr/>
            <p:nvPr/>
          </p:nvSpPr>
          <p:spPr>
            <a:xfrm>
              <a:off x="5731204" y="3596092"/>
              <a:ext cx="2294158" cy="378069"/>
            </a:xfrm>
            <a:prstGeom prst="roundRect">
              <a:avLst/>
            </a:prstGeom>
            <a:ln w="28575">
              <a:solidFill>
                <a:srgbClr val="00B05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hĩa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Rounded Rectangle 49"/>
            <p:cNvSpPr/>
            <p:nvPr/>
          </p:nvSpPr>
          <p:spPr>
            <a:xfrm>
              <a:off x="5741376" y="4565686"/>
              <a:ext cx="2294158" cy="378069"/>
            </a:xfrm>
            <a:prstGeom prst="roundRect">
              <a:avLst/>
            </a:prstGeom>
            <a:ln w="28575">
              <a:solidFill>
                <a:srgbClr val="00B05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ấu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ận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6" name="Straight Arrow Connector 25"/>
            <p:cNvCxnSpPr>
              <a:stCxn id="8" idx="3"/>
              <a:endCxn id="50" idx="1"/>
            </p:cNvCxnSpPr>
            <p:nvPr/>
          </p:nvCxnSpPr>
          <p:spPr>
            <a:xfrm>
              <a:off x="5423939" y="4394795"/>
              <a:ext cx="317437" cy="35992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 flipV="1">
              <a:off x="5433269" y="4275231"/>
              <a:ext cx="317437" cy="10090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Arrow Connector 79"/>
            <p:cNvCxnSpPr/>
            <p:nvPr/>
          </p:nvCxnSpPr>
          <p:spPr>
            <a:xfrm flipV="1">
              <a:off x="5433269" y="3766466"/>
              <a:ext cx="307265" cy="60966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335480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29" grpId="0" animBg="1"/>
      <p:bldP spid="39" grpId="0" animBg="1"/>
      <p:bldP spid="4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92601" y="254174"/>
            <a:ext cx="8293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.33 (SGK – Trang 87)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.75 (h1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8348" y="1228870"/>
            <a:ext cx="4050675" cy="327775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2707" y="943276"/>
            <a:ext cx="3422132" cy="352719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451417" y="4470475"/>
            <a:ext cx="2308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.75 (h1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995842" y="4470474"/>
            <a:ext cx="21684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.75 (h2)</a:t>
            </a:r>
          </a:p>
        </p:txBody>
      </p:sp>
    </p:spTree>
    <p:extLst>
      <p:ext uri="{BB962C8B-B14F-4D97-AF65-F5344CB8AC3E}">
        <p14:creationId xmlns:p14="http://schemas.microsoft.com/office/powerpoint/2010/main" val="1165029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Workout for Kids by Slidesgo">
  <a:themeElements>
    <a:clrScheme name="Simple Light">
      <a:dk1>
        <a:srgbClr val="282828"/>
      </a:dk1>
      <a:lt1>
        <a:srgbClr val="FFDFC6"/>
      </a:lt1>
      <a:dk2>
        <a:srgbClr val="FFF6ED"/>
      </a:dk2>
      <a:lt2>
        <a:srgbClr val="97C9BA"/>
      </a:lt2>
      <a:accent1>
        <a:srgbClr val="818529"/>
      </a:accent1>
      <a:accent2>
        <a:srgbClr val="124947"/>
      </a:accent2>
      <a:accent3>
        <a:srgbClr val="F9C45E"/>
      </a:accent3>
      <a:accent4>
        <a:srgbClr val="F2A040"/>
      </a:accent4>
      <a:accent5>
        <a:srgbClr val="F28485"/>
      </a:accent5>
      <a:accent6>
        <a:srgbClr val="456CA3"/>
      </a:accent6>
      <a:hlink>
        <a:srgbClr val="282828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88</TotalTime>
  <Words>603</Words>
  <Application>Microsoft Office PowerPoint</Application>
  <PresentationFormat>Màn hình rộng</PresentationFormat>
  <Paragraphs>103</Paragraphs>
  <Slides>17</Slides>
  <Notes>1</Notes>
  <HiddenSlides>0</HiddenSlides>
  <MMClips>4</MMClips>
  <ScaleCrop>false</ScaleCrop>
  <HeadingPairs>
    <vt:vector size="8" baseType="variant">
      <vt:variant>
        <vt:lpstr>Phông được Dùng</vt:lpstr>
      </vt:variant>
      <vt:variant>
        <vt:i4>10</vt:i4>
      </vt:variant>
      <vt:variant>
        <vt:lpstr>Chủ đề</vt:lpstr>
      </vt:variant>
      <vt:variant>
        <vt:i4>3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17</vt:i4>
      </vt:variant>
    </vt:vector>
  </HeadingPairs>
  <TitlesOfParts>
    <vt:vector size="31" baseType="lpstr">
      <vt:lpstr>Indie Flower</vt:lpstr>
      <vt:lpstr>Maven Pro</vt:lpstr>
      <vt:lpstr>Arial</vt:lpstr>
      <vt:lpstr>Calibri</vt:lpstr>
      <vt:lpstr>Calibri Light</vt:lpstr>
      <vt:lpstr>Cambria Math</vt:lpstr>
      <vt:lpstr>Forte</vt:lpstr>
      <vt:lpstr>Montserrat</vt:lpstr>
      <vt:lpstr>Tahoma</vt:lpstr>
      <vt:lpstr>Times New Roman</vt:lpstr>
      <vt:lpstr>1_Office Theme</vt:lpstr>
      <vt:lpstr>2_Office Theme</vt:lpstr>
      <vt:lpstr>Workout for Kids by Slidesgo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p</dc:creator>
  <cp:lastModifiedBy>Thinh Chu</cp:lastModifiedBy>
  <cp:revision>73</cp:revision>
  <dcterms:created xsi:type="dcterms:W3CDTF">2023-12-19T10:30:07Z</dcterms:created>
  <dcterms:modified xsi:type="dcterms:W3CDTF">2025-12-15T04:53:54Z</dcterms:modified>
</cp:coreProperties>
</file>